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2C9DEFAA" w14:textId="1BF7A27B" w:rsidR="0068421E" w:rsidRPr="00B637F9" w:rsidRDefault="00F3780C" w:rsidP="0068421E">
      <w:pPr>
        <w:pStyle w:val="Title"/>
        <w:rPr>
          <w:lang w:val="es-ES_tradnl"/>
        </w:rPr>
      </w:pPr>
      <w:r w:rsidRPr="00B637F9">
        <w:rPr>
          <w:lang w:val="es-ES_tradnl"/>
        </w:rPr>
        <w:t xml:space="preserve">contrainterrogatorio: conjunto de tarjetas </w:t>
      </w:r>
      <w:r w:rsidR="0068421E" w:rsidRPr="00B637F9">
        <w:rPr>
          <w:lang w:val="es-ES_tradnl"/>
        </w:rPr>
        <w:t>A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3E6F61" w:rsidRPr="00B637F9" w14:paraId="185B7C4A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D34E756" w14:textId="5836370F" w:rsidR="009A32CD" w:rsidRPr="00B637F9" w:rsidRDefault="00F95E5F" w:rsidP="001646A1">
            <w:pPr>
              <w:pStyle w:val="TableColumnHeaders"/>
              <w:spacing w:line="276" w:lineRule="auto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ado</w:t>
            </w:r>
            <w:r w:rsidR="009A32CD" w:rsidRPr="00B637F9">
              <w:rPr>
                <w:color w:val="285782" w:themeColor="accent1"/>
              </w:rPr>
              <w:t xml:space="preserve">: </w:t>
            </w:r>
            <w:r w:rsidR="001646A1" w:rsidRPr="00B637F9">
              <w:rPr>
                <w:noProof/>
                <w:color w:val="285782" w:themeColor="accent1"/>
                <w:position w:val="-6"/>
                <w14:ligatures w14:val="none"/>
              </w:rPr>
              <w:object w:dxaOrig="2200" w:dyaOrig="320" w14:anchorId="6F9861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08.25pt;height:16.7pt" o:ole="">
                  <v:imagedata r:id="rId8" o:title=""/>
                </v:shape>
                <o:OLEObject Type="Embed" ProgID="Equation.DSMT4" ShapeID="_x0000_i1025" DrawAspect="Content" ObjectID="_1818406702" r:id="rId9"/>
              </w:object>
            </w:r>
          </w:p>
          <w:p w14:paraId="6EC1B577" w14:textId="6A3D585C" w:rsidR="003E6F61" w:rsidRPr="00B637F9" w:rsidRDefault="00F95E5F" w:rsidP="001646A1">
            <w:pPr>
              <w:pStyle w:val="TableColumnHeaders"/>
              <w:spacing w:line="276" w:lineRule="auto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9A32CD" w:rsidRPr="00B637F9">
              <w:rPr>
                <w:color w:val="285782" w:themeColor="accent1"/>
              </w:rPr>
              <w:t xml:space="preserve">: </w:t>
            </w:r>
            <w:r w:rsidR="001646A1" w:rsidRPr="00B637F9">
              <w:rPr>
                <w:noProof/>
                <w:color w:val="285782" w:themeColor="accent1"/>
                <w:position w:val="-6"/>
                <w14:ligatures w14:val="none"/>
              </w:rPr>
              <w:object w:dxaOrig="999" w:dyaOrig="320" w14:anchorId="66F4F0B1">
                <v:shape id="_x0000_i1026" type="#_x0000_t75" alt="" style="width:50.8pt;height:16.7pt" o:ole="">
                  <v:imagedata r:id="rId10" o:title=""/>
                </v:shape>
                <o:OLEObject Type="Embed" ProgID="Equation.DSMT4" ShapeID="_x0000_i1026" DrawAspect="Content" ObjectID="_1818406703" r:id="rId11"/>
              </w:object>
            </w:r>
          </w:p>
        </w:tc>
      </w:tr>
      <w:tr w:rsidR="003E6F61" w:rsidRPr="00B637F9" w14:paraId="3CA8F354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8BBD636" w14:textId="3C0FBEA5" w:rsidR="003E6F61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3E6F61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915995B" w14:textId="720BC15F" w:rsidR="003E6F61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3E6F61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9A32CD" w:rsidRPr="00B637F9" w14:paraId="6268725D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88BAAFE" w14:textId="5CC27155" w:rsidR="009A32CD" w:rsidRPr="00B637F9" w:rsidRDefault="009A32CD" w:rsidP="00CE305F">
            <w:pPr>
              <w:pStyle w:val="RowHeader"/>
              <w:numPr>
                <w:ilvl w:val="0"/>
                <w:numId w:val="3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12BA511" w14:textId="4264C400" w:rsidR="009A32CD" w:rsidRPr="00B637F9" w:rsidRDefault="00F95E5F" w:rsidP="00CE305F">
            <w:pPr>
              <w:pStyle w:val="RowHeader"/>
              <w:numPr>
                <w:ilvl w:val="0"/>
                <w:numId w:val="4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9A32CD" w:rsidRPr="00B637F9" w14:paraId="624C68B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F836EB" w14:textId="77777777" w:rsidR="009A32CD" w:rsidRPr="00B637F9" w:rsidRDefault="009A32CD" w:rsidP="00CE305F">
            <w:pPr>
              <w:pStyle w:val="RowHeader"/>
              <w:numPr>
                <w:ilvl w:val="0"/>
                <w:numId w:val="5"/>
              </w:numPr>
              <w:rPr>
                <w:rFonts w:cstheme="minorHAnsi"/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5FCD1B" w14:textId="0158F3F7" w:rsidR="009A32CD" w:rsidRPr="00B637F9" w:rsidRDefault="009211F0" w:rsidP="00CE305F">
            <w:pPr>
              <w:pStyle w:val="RowHeader"/>
              <w:numPr>
                <w:ilvl w:val="0"/>
                <w:numId w:val="6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de la resta</w:t>
            </w:r>
          </w:p>
        </w:tc>
      </w:tr>
      <w:tr w:rsidR="009A32CD" w:rsidRPr="00B637F9" w14:paraId="7060C003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5906A6" w14:textId="2A82B28E" w:rsidR="009A32CD" w:rsidRPr="00B637F9" w:rsidRDefault="009A32CD" w:rsidP="00CE305F">
            <w:pPr>
              <w:pStyle w:val="RowHeader"/>
              <w:numPr>
                <w:ilvl w:val="0"/>
                <w:numId w:val="7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60D88E" w14:textId="0D5F2446" w:rsidR="009A32CD" w:rsidRPr="00B637F9" w:rsidRDefault="009211F0" w:rsidP="00CE305F">
            <w:pPr>
              <w:pStyle w:val="RowHeader"/>
              <w:numPr>
                <w:ilvl w:val="0"/>
                <w:numId w:val="8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aditiva</w:t>
            </w:r>
          </w:p>
        </w:tc>
      </w:tr>
      <w:tr w:rsidR="009A32CD" w:rsidRPr="00B637F9" w14:paraId="0FD96ECF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AB319D1" w14:textId="4FD3D503" w:rsidR="009A32CD" w:rsidRPr="00B637F9" w:rsidRDefault="00251106" w:rsidP="00CE305F">
            <w:pPr>
              <w:pStyle w:val="RowHeader"/>
              <w:numPr>
                <w:ilvl w:val="0"/>
                <w:numId w:val="1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760" w:dyaOrig="279" w14:anchorId="32DAD51C">
                <v:shape id="_x0000_i1027" type="#_x0000_t75" alt="" style="width:35.5pt;height:14.3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818406704" r:id="rId13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3F241F6" w14:textId="1684DFC5" w:rsidR="009A32CD" w:rsidRPr="00B637F9" w:rsidRDefault="009A32CD" w:rsidP="00CE305F">
            <w:pPr>
              <w:pStyle w:val="RowHeader"/>
              <w:numPr>
                <w:ilvl w:val="0"/>
                <w:numId w:val="2"/>
              </w:numPr>
              <w:rPr>
                <w:color w:val="971D20" w:themeColor="accent3"/>
                <w:lang w:val="es-ES_tradnl"/>
              </w:rPr>
            </w:pPr>
          </w:p>
        </w:tc>
      </w:tr>
      <w:tr w:rsidR="009A32CD" w:rsidRPr="00B637F9" w14:paraId="65B7809E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37CB904" w14:textId="7308C1E8" w:rsidR="009A32CD" w:rsidRPr="00B637F9" w:rsidRDefault="009A32CD" w:rsidP="009A32C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D2A2AD" w14:textId="77777777" w:rsidR="009A32CD" w:rsidRPr="00B637F9" w:rsidRDefault="009A32CD" w:rsidP="009A32C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3E6F61" w:rsidRPr="00B637F9" w14:paraId="7939408C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BCE08F6" w14:textId="77777777" w:rsidR="003E6F61" w:rsidRPr="00B637F9" w:rsidRDefault="003E6F61" w:rsidP="009A32C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3AB4DC" w14:textId="77777777" w:rsidR="003E6F61" w:rsidRPr="00B637F9" w:rsidRDefault="003E6F61" w:rsidP="009A32C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3E6F61" w:rsidRPr="00B637F9" w14:paraId="34F77D59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246E38E4" w14:textId="77777777" w:rsidR="003E6F61" w:rsidRPr="00B637F9" w:rsidRDefault="003E6F61" w:rsidP="009A32C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3894A63" w14:textId="77777777" w:rsidR="003E6F61" w:rsidRPr="00B637F9" w:rsidRDefault="003E6F61" w:rsidP="009A32C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61E496BF" w14:textId="1978138D" w:rsidR="003E6F61" w:rsidRPr="00B637F9" w:rsidRDefault="003E6F61" w:rsidP="003E6F61">
      <w:pPr>
        <w:rPr>
          <w:lang w:val="es-ES_tradnl"/>
        </w:rPr>
      </w:pPr>
      <w:bookmarkStart w:id="0" w:name="_Hlk204252820"/>
    </w:p>
    <w:p w14:paraId="2E92CCDC" w14:textId="33F2AAFB" w:rsidR="00464090" w:rsidRPr="00B637F9" w:rsidRDefault="00464090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bookmarkEnd w:id="0"/>
    <w:p w14:paraId="4550EE62" w14:textId="1B09FA5E" w:rsidR="009A32CD" w:rsidRPr="00B637F9" w:rsidRDefault="00F3780C" w:rsidP="009A32CD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9A32CD" w:rsidRPr="00B637F9">
        <w:rPr>
          <w:lang w:val="es-ES_tradnl"/>
        </w:rPr>
        <w:t>A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9A32CD" w:rsidRPr="00B637F9" w14:paraId="7B41FDEA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CD60CED" w14:textId="261409EA" w:rsidR="009A32CD" w:rsidRPr="00B637F9" w:rsidRDefault="00F95E5F" w:rsidP="00B1125A">
            <w:pPr>
              <w:pStyle w:val="TableColumnHeaders"/>
              <w:spacing w:line="276" w:lineRule="auto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ado</w:t>
            </w:r>
            <w:r w:rsidR="009A32CD" w:rsidRPr="00B637F9">
              <w:rPr>
                <w:color w:val="285782" w:themeColor="accent1"/>
              </w:rPr>
              <w:t xml:space="preserve">: </w:t>
            </w:r>
            <w:r w:rsidR="00B1125A" w:rsidRPr="00B637F9">
              <w:rPr>
                <w:rFonts w:asciiTheme="minorHAnsi" w:hAnsiTheme="minorHAnsi"/>
                <w:color w:val="285782" w:themeColor="accent1"/>
                <w:position w:val="-16"/>
                <w:szCs w:val="32"/>
                <w:lang w:val="en-US"/>
              </w:rPr>
              <w:object w:dxaOrig="2160" w:dyaOrig="504" w14:anchorId="31C678C6">
                <v:shape id="_x0000_i1028" type="#_x0000_t75" style="width:108.5pt;height:25.05pt" o:ole="">
                  <v:imagedata r:id="rId14" o:title=""/>
                </v:shape>
                <o:OLEObject Type="Embed" ProgID="Equation.DSMT4" ShapeID="_x0000_i1028" DrawAspect="Content" ObjectID="_1818406705" r:id="rId15"/>
              </w:object>
            </w:r>
          </w:p>
          <w:p w14:paraId="4ABACC72" w14:textId="54617603" w:rsidR="009A32CD" w:rsidRPr="00B637F9" w:rsidRDefault="00F95E5F" w:rsidP="00B1125A">
            <w:pPr>
              <w:pStyle w:val="TableColumnHeaders"/>
              <w:spacing w:line="276" w:lineRule="auto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9A32CD" w:rsidRPr="00B637F9">
              <w:rPr>
                <w:color w:val="285782" w:themeColor="accent1"/>
              </w:rPr>
              <w:t>:</w:t>
            </w:r>
            <w:r w:rsidR="00B1125A" w:rsidRPr="00B637F9">
              <w:rPr>
                <w:color w:val="285782" w:themeColor="accent1"/>
              </w:rPr>
              <w:t xml:space="preserve"> </w:t>
            </w:r>
            <w:r w:rsidR="00B1125A" w:rsidRPr="00B637F9">
              <w:rPr>
                <w:rFonts w:asciiTheme="minorHAnsi" w:hAnsiTheme="minorHAnsi"/>
                <w:color w:val="285782" w:themeColor="accent1"/>
                <w:position w:val="-6"/>
                <w:szCs w:val="32"/>
                <w:lang w:val="en-US"/>
              </w:rPr>
              <w:object w:dxaOrig="720" w:dyaOrig="324" w14:anchorId="019BAAC4">
                <v:shape id="_x0000_i1029" type="#_x0000_t75" style="width:36.5pt;height:15.95pt" o:ole="">
                  <v:imagedata r:id="rId16" o:title=""/>
                </v:shape>
                <o:OLEObject Type="Embed" ProgID="Equation.DSMT4" ShapeID="_x0000_i1029" DrawAspect="Content" ObjectID="_1818406706" r:id="rId17"/>
              </w:object>
            </w:r>
          </w:p>
        </w:tc>
      </w:tr>
      <w:tr w:rsidR="009A32CD" w:rsidRPr="00B637F9" w14:paraId="5EC577C7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DB6E54E" w14:textId="11F2859D" w:rsidR="009A32CD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9A32CD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C87BF5F" w14:textId="337C37F5" w:rsidR="009A32CD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9A32CD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9A32CD" w:rsidRPr="00B637F9" w14:paraId="6EC25619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890E615" w14:textId="5B34FCD8" w:rsidR="009A32CD" w:rsidRPr="00B637F9" w:rsidRDefault="00251106" w:rsidP="00CE305F">
            <w:pPr>
              <w:pStyle w:val="RowHeader"/>
              <w:numPr>
                <w:ilvl w:val="0"/>
                <w:numId w:val="9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14"/>
                <w:lang w:val="es-ES_tradnl"/>
                <w14:ligatures w14:val="none"/>
              </w:rPr>
              <w:object w:dxaOrig="1620" w:dyaOrig="400" w14:anchorId="0F19FB7C">
                <v:shape id="_x0000_i1030" type="#_x0000_t75" alt="" style="width:81.75pt;height:21.2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818406707" r:id="rId19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9D796D5" w14:textId="77777777" w:rsidR="009A32CD" w:rsidRPr="00B637F9" w:rsidRDefault="009A32CD" w:rsidP="00CE305F">
            <w:pPr>
              <w:pStyle w:val="RowHeader"/>
              <w:numPr>
                <w:ilvl w:val="0"/>
                <w:numId w:val="10"/>
              </w:numPr>
              <w:rPr>
                <w:color w:val="971D20" w:themeColor="accent3"/>
                <w:lang w:val="es-ES_tradnl"/>
              </w:rPr>
            </w:pPr>
          </w:p>
        </w:tc>
      </w:tr>
      <w:tr w:rsidR="009A32CD" w:rsidRPr="00B637F9" w14:paraId="0AC8FE89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06DEC6D" w14:textId="77777777" w:rsidR="009A32CD" w:rsidRPr="00B637F9" w:rsidRDefault="009A32CD" w:rsidP="00CE305F">
            <w:pPr>
              <w:pStyle w:val="RowHeader"/>
              <w:numPr>
                <w:ilvl w:val="0"/>
                <w:numId w:val="11"/>
              </w:numPr>
              <w:rPr>
                <w:rFonts w:cstheme="minorHAnsi"/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413E872" w14:textId="11A11E2D" w:rsidR="009A32CD" w:rsidRPr="00B637F9" w:rsidRDefault="009211F0" w:rsidP="00CE305F">
            <w:pPr>
              <w:pStyle w:val="RowHeader"/>
              <w:numPr>
                <w:ilvl w:val="0"/>
                <w:numId w:val="12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distributiva</w:t>
            </w:r>
          </w:p>
        </w:tc>
      </w:tr>
      <w:tr w:rsidR="009A32CD" w:rsidRPr="00B637F9" w14:paraId="152FEE61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D98C2F" w14:textId="7F68E0CB" w:rsidR="009A32CD" w:rsidRPr="00B637F9" w:rsidRDefault="00251106" w:rsidP="00CE305F">
            <w:pPr>
              <w:pStyle w:val="RowHeader"/>
              <w:numPr>
                <w:ilvl w:val="0"/>
                <w:numId w:val="13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60" w:dyaOrig="279" w14:anchorId="0EC5B43B">
                <v:shape id="_x0000_i1031" type="#_x0000_t75" alt="" style="width:52.2pt;height:14.3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818406708" r:id="rId21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3E3CCAD" w14:textId="77777777" w:rsidR="009A32CD" w:rsidRPr="00B637F9" w:rsidRDefault="009A32CD" w:rsidP="00CE305F">
            <w:pPr>
              <w:pStyle w:val="RowHeader"/>
              <w:numPr>
                <w:ilvl w:val="0"/>
                <w:numId w:val="14"/>
              </w:numPr>
              <w:rPr>
                <w:color w:val="971D20" w:themeColor="accent3"/>
                <w:lang w:val="es-ES_tradnl"/>
              </w:rPr>
            </w:pPr>
          </w:p>
        </w:tc>
      </w:tr>
      <w:tr w:rsidR="009A32CD" w:rsidRPr="00B637F9" w14:paraId="42C708BF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D8B76F" w14:textId="63C9874C" w:rsidR="009A32CD" w:rsidRPr="00B637F9" w:rsidRDefault="00251106" w:rsidP="00CE305F">
            <w:pPr>
              <w:pStyle w:val="RowHeader"/>
              <w:numPr>
                <w:ilvl w:val="0"/>
                <w:numId w:val="15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720" w:dyaOrig="279" w14:anchorId="034D266C">
                <v:shape id="_x0000_i1032" type="#_x0000_t75" alt="" style="width:36.5pt;height:14.3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818406709" r:id="rId23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020002" w14:textId="47AF1ECB" w:rsidR="009A32CD" w:rsidRPr="00B637F9" w:rsidRDefault="003C6F5D" w:rsidP="00CE305F">
            <w:pPr>
              <w:pStyle w:val="RowHeader"/>
              <w:numPr>
                <w:ilvl w:val="0"/>
                <w:numId w:val="16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de la resta</w:t>
            </w:r>
          </w:p>
        </w:tc>
      </w:tr>
      <w:tr w:rsidR="009A32CD" w:rsidRPr="00B637F9" w14:paraId="2F1093BC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8A74DD1" w14:textId="45584BF8" w:rsidR="009A32CD" w:rsidRPr="00B637F9" w:rsidRDefault="00251106" w:rsidP="00CE305F">
            <w:pPr>
              <w:pStyle w:val="RowHeader"/>
              <w:numPr>
                <w:ilvl w:val="0"/>
                <w:numId w:val="15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560" w:dyaOrig="279" w14:anchorId="23CAEB83">
                <v:shape id="_x0000_i1033" type="#_x0000_t75" alt="" style="width:26.45pt;height:14.3pt;mso-width-percent:0;mso-height-percent:0;mso-width-percent:0;mso-height-percent:0" o:ole="">
                  <v:imagedata r:id="rId24" o:title=""/>
                </v:shape>
                <o:OLEObject Type="Embed" ProgID="Equation.DSMT4" ShapeID="_x0000_i1033" DrawAspect="Content" ObjectID="_1818406710" r:id="rId25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561413C" w14:textId="77777777" w:rsidR="009A32CD" w:rsidRPr="00B637F9" w:rsidRDefault="009A32CD" w:rsidP="00CE305F">
            <w:pPr>
              <w:pStyle w:val="RowHeader"/>
              <w:numPr>
                <w:ilvl w:val="0"/>
                <w:numId w:val="16"/>
              </w:numPr>
              <w:rPr>
                <w:color w:val="971D20" w:themeColor="accent3"/>
                <w:lang w:val="es-ES_tradnl"/>
              </w:rPr>
            </w:pPr>
          </w:p>
        </w:tc>
      </w:tr>
      <w:tr w:rsidR="009A32CD" w:rsidRPr="00B637F9" w14:paraId="183AB2B7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A004D5E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8A4E038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9A32CD" w:rsidRPr="00B637F9" w14:paraId="3751E214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EE6DF50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A11C8D2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5B5ADF2C" w14:textId="77777777" w:rsidR="009A32CD" w:rsidRPr="00B637F9" w:rsidRDefault="009A32CD" w:rsidP="009A32CD">
      <w:pPr>
        <w:rPr>
          <w:lang w:val="es-ES_tradnl"/>
        </w:rPr>
      </w:pPr>
      <w:bookmarkStart w:id="1" w:name="_Hlk204253077"/>
    </w:p>
    <w:p w14:paraId="483086E2" w14:textId="3FD47B56" w:rsidR="00464090" w:rsidRPr="00B637F9" w:rsidRDefault="00464090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bookmarkEnd w:id="1"/>
    <w:p w14:paraId="50C41C09" w14:textId="2F2B86D0" w:rsidR="009A32CD" w:rsidRPr="00B637F9" w:rsidRDefault="00F3780C" w:rsidP="009A32CD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9A32CD" w:rsidRPr="00B637F9">
        <w:rPr>
          <w:lang w:val="es-ES_tradnl"/>
        </w:rPr>
        <w:t>A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9A32CD" w:rsidRPr="00B637F9" w14:paraId="0F0BC1BB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E747105" w14:textId="5C564B81" w:rsidR="009A32CD" w:rsidRPr="00B637F9" w:rsidRDefault="00F95E5F" w:rsidP="00D043B6">
            <w:pPr>
              <w:pStyle w:val="TableColumnHeaders"/>
              <w:spacing w:line="276" w:lineRule="auto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ado</w:t>
            </w:r>
            <w:r w:rsidR="009A32CD" w:rsidRPr="00B637F9">
              <w:rPr>
                <w:color w:val="285782" w:themeColor="accent1"/>
              </w:rPr>
              <w:t xml:space="preserve">: </w:t>
            </w:r>
            <w:r w:rsidR="00067A24" w:rsidRPr="00B637F9">
              <w:rPr>
                <w:rFonts w:asciiTheme="minorHAnsi" w:hAnsiTheme="minorHAnsi"/>
                <w:noProof/>
                <w:color w:val="285782" w:themeColor="accent1"/>
                <w:position w:val="-30"/>
                <w:szCs w:val="32"/>
                <w:vertAlign w:val="subscript"/>
                <w:lang w:val="en-US"/>
                <w14:ligatures w14:val="none"/>
              </w:rPr>
              <w:object w:dxaOrig="1260" w:dyaOrig="804" w14:anchorId="5479B65F">
                <v:shape id="_x0000_i1034" type="#_x0000_t75" alt="" style="width:62.95pt;height:40.05pt" o:ole="">
                  <v:imagedata r:id="rId26" o:title=""/>
                </v:shape>
                <o:OLEObject Type="Embed" ProgID="Equation.DSMT4" ShapeID="_x0000_i1034" DrawAspect="Content" ObjectID="_1818406711" r:id="rId27"/>
              </w:object>
            </w:r>
          </w:p>
          <w:p w14:paraId="242087F0" w14:textId="19A212C7" w:rsidR="009A32CD" w:rsidRPr="00B637F9" w:rsidRDefault="00F95E5F" w:rsidP="00D043B6">
            <w:pPr>
              <w:pStyle w:val="TableColumnHeaders"/>
              <w:spacing w:line="276" w:lineRule="auto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9A32CD" w:rsidRPr="00B637F9">
              <w:rPr>
                <w:color w:val="285782" w:themeColor="accent1"/>
              </w:rPr>
              <w:t xml:space="preserve">: </w:t>
            </w:r>
            <w:r w:rsidR="00067A24" w:rsidRPr="00B637F9">
              <w:rPr>
                <w:rFonts w:asciiTheme="minorHAnsi" w:hAnsiTheme="minorHAnsi"/>
                <w:noProof/>
                <w:color w:val="285782" w:themeColor="accent1"/>
                <w:position w:val="-6"/>
                <w:szCs w:val="32"/>
                <w:vertAlign w:val="subscript"/>
                <w:lang w:val="en-US"/>
                <w14:ligatures w14:val="none"/>
              </w:rPr>
              <w:object w:dxaOrig="948" w:dyaOrig="348" w14:anchorId="2950BE52">
                <v:shape id="_x0000_i1035" type="#_x0000_t75" alt="" style="width:47.7pt;height:17.4pt" o:ole="">
                  <v:imagedata r:id="rId28" o:title=""/>
                </v:shape>
                <o:OLEObject Type="Embed" ProgID="Equation.DSMT4" ShapeID="_x0000_i1035" DrawAspect="Content" ObjectID="_1818406712" r:id="rId29"/>
              </w:object>
            </w:r>
          </w:p>
        </w:tc>
      </w:tr>
      <w:tr w:rsidR="009A32CD" w:rsidRPr="00B637F9" w14:paraId="0D710892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113D79C" w14:textId="3544C07D" w:rsidR="009A32CD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9A32CD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14349C0" w14:textId="7FD6647A" w:rsidR="009A32CD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9A32CD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E220C4" w:rsidRPr="00B637F9" w14:paraId="6AA9FAE6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46276E5" w14:textId="29B22AB4" w:rsidR="00E220C4" w:rsidRPr="00B637F9" w:rsidRDefault="00251106" w:rsidP="00A0027B">
            <w:pPr>
              <w:pStyle w:val="RowHeader"/>
              <w:numPr>
                <w:ilvl w:val="0"/>
                <w:numId w:val="17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24"/>
                <w:lang w:val="es-ES_tradnl"/>
                <w14:ligatures w14:val="none"/>
              </w:rPr>
              <w:object w:dxaOrig="960" w:dyaOrig="639" w14:anchorId="377EFADC">
                <v:shape id="_x0000_i1036" type="#_x0000_t75" alt="" style="width:47.7pt;height:31.95pt;mso-width-percent:0;mso-height-percent:0;mso-width-percent:0;mso-height-percent:0" o:ole="">
                  <v:imagedata r:id="rId30" o:title=""/>
                </v:shape>
                <o:OLEObject Type="Embed" ProgID="Equation.DSMT4" ShapeID="_x0000_i1036" DrawAspect="Content" ObjectID="_1818406713" r:id="rId31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781AD4" w14:textId="77777777" w:rsidR="00E220C4" w:rsidRPr="00B637F9" w:rsidRDefault="00E220C4" w:rsidP="00A0027B">
            <w:pPr>
              <w:pStyle w:val="RowHeader"/>
              <w:numPr>
                <w:ilvl w:val="0"/>
                <w:numId w:val="18"/>
              </w:numPr>
              <w:rPr>
                <w:color w:val="971D20" w:themeColor="accent3"/>
                <w:lang w:val="es-ES_tradnl"/>
              </w:rPr>
            </w:pPr>
          </w:p>
        </w:tc>
      </w:tr>
      <w:tr w:rsidR="00E220C4" w:rsidRPr="00B637F9" w14:paraId="2AD3DC78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60B3920" w14:textId="4B3C9872" w:rsidR="00E220C4" w:rsidRPr="00B637F9" w:rsidRDefault="00251106" w:rsidP="00A0027B">
            <w:pPr>
              <w:pStyle w:val="RowHeader"/>
              <w:numPr>
                <w:ilvl w:val="0"/>
                <w:numId w:val="19"/>
              </w:numPr>
              <w:rPr>
                <w:rFonts w:ascii="Times New Roman" w:hAnsi="Times New Roman" w:cs="Times New Roman"/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160" w:dyaOrig="279" w14:anchorId="5A4F4837">
                <v:shape id="_x0000_i1037" type="#_x0000_t75" alt="" style="width:55.3pt;height:14.3pt;mso-width-percent:0;mso-height-percent:0;mso-width-percent:0;mso-height-percent:0" o:ole="">
                  <v:imagedata r:id="rId32" o:title=""/>
                </v:shape>
                <o:OLEObject Type="Embed" ProgID="Equation.DSMT4" ShapeID="_x0000_i1037" DrawAspect="Content" ObjectID="_1818406714" r:id="rId33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79B45DC" w14:textId="4C62C293" w:rsidR="00E220C4" w:rsidRPr="00B637F9" w:rsidRDefault="003C6F5D" w:rsidP="00A0027B">
            <w:pPr>
              <w:pStyle w:val="RowHeader"/>
              <w:numPr>
                <w:ilvl w:val="0"/>
                <w:numId w:val="20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de la m</w:t>
            </w:r>
            <w:r w:rsidR="00E220C4" w:rsidRPr="00B637F9">
              <w:rPr>
                <w:color w:val="971D20" w:themeColor="accent3"/>
                <w:lang w:val="es-ES_tradnl"/>
              </w:rPr>
              <w:t>ultiplica</w:t>
            </w:r>
            <w:r w:rsidRPr="00B637F9">
              <w:rPr>
                <w:color w:val="971D20" w:themeColor="accent3"/>
                <w:lang w:val="es-ES_tradnl"/>
              </w:rPr>
              <w:t>c</w:t>
            </w:r>
            <w:r w:rsidR="00E220C4" w:rsidRPr="00B637F9">
              <w:rPr>
                <w:color w:val="971D20" w:themeColor="accent3"/>
                <w:lang w:val="es-ES_tradnl"/>
              </w:rPr>
              <w:t>i</w:t>
            </w:r>
            <w:r w:rsidRPr="00B637F9">
              <w:rPr>
                <w:color w:val="971D20" w:themeColor="accent3"/>
                <w:lang w:val="es-ES_tradnl"/>
              </w:rPr>
              <w:t>ó</w:t>
            </w:r>
            <w:r w:rsidR="00E220C4" w:rsidRPr="00B637F9">
              <w:rPr>
                <w:color w:val="971D20" w:themeColor="accent3"/>
                <w:lang w:val="es-ES_tradnl"/>
              </w:rPr>
              <w:t>n</w:t>
            </w:r>
          </w:p>
        </w:tc>
      </w:tr>
      <w:tr w:rsidR="009A32CD" w:rsidRPr="00B637F9" w14:paraId="2B27B061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CBDAF61" w14:textId="77777777" w:rsidR="009A32CD" w:rsidRPr="00B637F9" w:rsidRDefault="009A32CD" w:rsidP="00A0027B">
            <w:pPr>
              <w:pStyle w:val="RowHeader"/>
              <w:numPr>
                <w:ilvl w:val="0"/>
                <w:numId w:val="21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3FDD02A" w14:textId="77777777" w:rsidR="009A32CD" w:rsidRPr="00B637F9" w:rsidRDefault="009A32CD" w:rsidP="00A0027B">
            <w:pPr>
              <w:pStyle w:val="RowHeader"/>
              <w:numPr>
                <w:ilvl w:val="0"/>
                <w:numId w:val="22"/>
              </w:numPr>
              <w:rPr>
                <w:color w:val="971D20" w:themeColor="accent3"/>
                <w:lang w:val="es-ES_tradnl"/>
              </w:rPr>
            </w:pPr>
          </w:p>
        </w:tc>
      </w:tr>
      <w:tr w:rsidR="009A32CD" w:rsidRPr="00B637F9" w14:paraId="5342905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CA639E7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082365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9A32CD" w:rsidRPr="00B637F9" w14:paraId="5FC4E66B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BA736DD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8F08FAF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9A32CD" w:rsidRPr="00B637F9" w14:paraId="631D6516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C87967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8E638C9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9A32CD" w:rsidRPr="00B637F9" w14:paraId="1CBC46B9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9BBF6AC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AF32417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7DF1DBCE" w14:textId="77777777" w:rsidR="009A32CD" w:rsidRPr="00B637F9" w:rsidRDefault="009A32CD" w:rsidP="009A32CD">
      <w:pPr>
        <w:rPr>
          <w:lang w:val="es-ES_tradnl"/>
        </w:rPr>
      </w:pPr>
    </w:p>
    <w:p w14:paraId="428A5B4E" w14:textId="319EC0D2" w:rsidR="007C6F1B" w:rsidRPr="00B637F9" w:rsidRDefault="007C6F1B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661828D0" w14:textId="4170F708" w:rsidR="009A32CD" w:rsidRPr="00B637F9" w:rsidRDefault="00F3780C" w:rsidP="009A32CD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9A32CD" w:rsidRPr="00B637F9">
        <w:rPr>
          <w:lang w:val="es-ES_tradnl"/>
        </w:rPr>
        <w:t>A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9A32CD" w:rsidRPr="00B637F9" w14:paraId="54062B9B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7E2AD05" w14:textId="5F09627E" w:rsidR="009A32CD" w:rsidRPr="00B637F9" w:rsidRDefault="00F95E5F" w:rsidP="00B62504">
            <w:pPr>
              <w:pStyle w:val="TableColumnHeaders"/>
              <w:spacing w:line="276" w:lineRule="auto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ado</w:t>
            </w:r>
            <w:r w:rsidR="009A32CD" w:rsidRPr="00B637F9">
              <w:rPr>
                <w:color w:val="285782" w:themeColor="accent1"/>
              </w:rPr>
              <w:t xml:space="preserve">: </w:t>
            </w:r>
            <w:r w:rsidR="00B62504" w:rsidRPr="00B637F9">
              <w:rPr>
                <w:rFonts w:asciiTheme="minorHAnsi" w:hAnsiTheme="minorHAnsi"/>
                <w:color w:val="285782" w:themeColor="accent1"/>
                <w:position w:val="-16"/>
                <w:szCs w:val="32"/>
                <w:lang w:val="en-US"/>
              </w:rPr>
              <w:object w:dxaOrig="3216" w:dyaOrig="504" w14:anchorId="4C471BFC">
                <v:shape id="_x0000_i1038" type="#_x0000_t75" style="width:160.7pt;height:25.05pt" o:ole="">
                  <v:imagedata r:id="rId34" o:title=""/>
                </v:shape>
                <o:OLEObject Type="Embed" ProgID="Equation.DSMT4" ShapeID="_x0000_i1038" DrawAspect="Content" ObjectID="_1818406715" r:id="rId35"/>
              </w:object>
            </w:r>
          </w:p>
          <w:p w14:paraId="5E148383" w14:textId="76BF5B7C" w:rsidR="009A32CD" w:rsidRPr="00B637F9" w:rsidRDefault="00F95E5F" w:rsidP="00B62504">
            <w:pPr>
              <w:pStyle w:val="TableColumnHeaders"/>
              <w:spacing w:line="276" w:lineRule="auto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9A32CD" w:rsidRPr="00B637F9">
              <w:rPr>
                <w:color w:val="285782" w:themeColor="accent1"/>
              </w:rPr>
              <w:t xml:space="preserve">: </w:t>
            </w:r>
            <w:r w:rsidR="00B62504" w:rsidRPr="00B637F9">
              <w:rPr>
                <w:rFonts w:asciiTheme="minorHAnsi" w:hAnsiTheme="minorHAnsi"/>
                <w:color w:val="285782" w:themeColor="accent1"/>
                <w:position w:val="-6"/>
                <w:szCs w:val="32"/>
                <w:lang w:val="en-US"/>
              </w:rPr>
              <w:object w:dxaOrig="936" w:dyaOrig="324" w14:anchorId="0347DB93">
                <v:shape id="_x0000_i1039" type="#_x0000_t75" style="width:46.95pt;height:15.95pt" o:ole="">
                  <v:imagedata r:id="rId36" o:title=""/>
                </v:shape>
                <o:OLEObject Type="Embed" ProgID="Equation.DSMT4" ShapeID="_x0000_i1039" DrawAspect="Content" ObjectID="_1818406716" r:id="rId37"/>
              </w:object>
            </w:r>
          </w:p>
        </w:tc>
      </w:tr>
      <w:tr w:rsidR="009A32CD" w:rsidRPr="00B637F9" w14:paraId="6584CBE0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BC3AC2F" w14:textId="7948D6DA" w:rsidR="009A32CD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9A32CD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CB13680" w14:textId="5BB0055C" w:rsidR="009A32CD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9A32CD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E220C4" w:rsidRPr="00B637F9" w14:paraId="15C668E3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28E487C" w14:textId="7A79C3CE" w:rsidR="00E220C4" w:rsidRPr="00B637F9" w:rsidRDefault="00251106" w:rsidP="00A0027B">
            <w:pPr>
              <w:pStyle w:val="RowHeader"/>
              <w:numPr>
                <w:ilvl w:val="0"/>
                <w:numId w:val="23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14"/>
                <w:lang w:val="es-ES_tradnl"/>
                <w14:ligatures w14:val="none"/>
              </w:rPr>
              <w:object w:dxaOrig="2420" w:dyaOrig="400" w14:anchorId="3F5FA519">
                <v:shape id="_x0000_i1040" type="#_x0000_t75" alt="" style="width:117.55pt;height:21.2pt;mso-width-percent:0;mso-height-percent:0;mso-width-percent:0;mso-height-percent:0" o:ole="">
                  <v:imagedata r:id="rId38" o:title=""/>
                </v:shape>
                <o:OLEObject Type="Embed" ProgID="Equation.DSMT4" ShapeID="_x0000_i1040" DrawAspect="Content" ObjectID="_1818406717" r:id="rId39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7F9D68" w14:textId="5661B1A8" w:rsidR="00E220C4" w:rsidRPr="00B637F9" w:rsidRDefault="00F95E5F" w:rsidP="00A0027B">
            <w:pPr>
              <w:pStyle w:val="RowHeader"/>
              <w:numPr>
                <w:ilvl w:val="0"/>
                <w:numId w:val="24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E220C4" w:rsidRPr="00B637F9" w14:paraId="7BBD0432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7B29897" w14:textId="7F5EAEF2" w:rsidR="00E220C4" w:rsidRPr="00B637F9" w:rsidRDefault="00251106" w:rsidP="00A0027B">
            <w:pPr>
              <w:pStyle w:val="RowHeader"/>
              <w:numPr>
                <w:ilvl w:val="0"/>
                <w:numId w:val="25"/>
              </w:numPr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2299" w:dyaOrig="279" w14:anchorId="60B855F9">
                <v:shape id="_x0000_i1041" type="#_x0000_t75" alt="" style="width:112.3pt;height:14.3pt;mso-width-percent:0;mso-height-percent:0;mso-width-percent:0;mso-height-percent:0" o:ole="">
                  <v:imagedata r:id="rId40" o:title=""/>
                </v:shape>
                <o:OLEObject Type="Embed" ProgID="Equation.DSMT4" ShapeID="_x0000_i1041" DrawAspect="Content" ObjectID="_1818406718" r:id="rId41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994C7AD" w14:textId="77777777" w:rsidR="00E220C4" w:rsidRPr="00B637F9" w:rsidRDefault="00E220C4" w:rsidP="00A0027B">
            <w:pPr>
              <w:pStyle w:val="RowHeader"/>
              <w:numPr>
                <w:ilvl w:val="0"/>
                <w:numId w:val="26"/>
              </w:numPr>
              <w:rPr>
                <w:color w:val="971D20" w:themeColor="accent3"/>
                <w:lang w:val="es-ES_tradnl"/>
              </w:rPr>
            </w:pPr>
          </w:p>
        </w:tc>
      </w:tr>
      <w:tr w:rsidR="00E220C4" w:rsidRPr="00B637F9" w14:paraId="791D6F47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D56F5E4" w14:textId="77777777" w:rsidR="00E220C4" w:rsidRPr="00B637F9" w:rsidRDefault="00E220C4" w:rsidP="00A0027B">
            <w:pPr>
              <w:pStyle w:val="RowHeader"/>
              <w:numPr>
                <w:ilvl w:val="0"/>
                <w:numId w:val="27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C23EBE5" w14:textId="38306EE8" w:rsidR="00E220C4" w:rsidRPr="00B637F9" w:rsidRDefault="003C6F5D" w:rsidP="00A0027B">
            <w:pPr>
              <w:pStyle w:val="RowHeader"/>
              <w:numPr>
                <w:ilvl w:val="0"/>
                <w:numId w:val="28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distributiva</w:t>
            </w:r>
          </w:p>
        </w:tc>
      </w:tr>
      <w:tr w:rsidR="00E220C4" w:rsidRPr="00B637F9" w14:paraId="52C6355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942F4BF" w14:textId="77777777" w:rsidR="00E220C4" w:rsidRPr="00B637F9" w:rsidRDefault="00E220C4" w:rsidP="00A0027B">
            <w:pPr>
              <w:pStyle w:val="RowHeader"/>
              <w:numPr>
                <w:ilvl w:val="0"/>
                <w:numId w:val="29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8B42A44" w14:textId="77777777" w:rsidR="00E220C4" w:rsidRPr="00B637F9" w:rsidRDefault="00E220C4" w:rsidP="00A0027B">
            <w:pPr>
              <w:pStyle w:val="RowHeader"/>
              <w:numPr>
                <w:ilvl w:val="0"/>
                <w:numId w:val="30"/>
              </w:numPr>
              <w:rPr>
                <w:color w:val="971D20" w:themeColor="accent3"/>
                <w:lang w:val="es-ES_tradnl"/>
              </w:rPr>
            </w:pPr>
          </w:p>
        </w:tc>
      </w:tr>
      <w:tr w:rsidR="00E220C4" w:rsidRPr="00B637F9" w14:paraId="7C013374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8F82A43" w14:textId="77777777" w:rsidR="00E220C4" w:rsidRPr="00B637F9" w:rsidRDefault="00E220C4" w:rsidP="00A0027B">
            <w:pPr>
              <w:pStyle w:val="RowHeader"/>
              <w:numPr>
                <w:ilvl w:val="0"/>
                <w:numId w:val="29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37A0AE9" w14:textId="6B9F4592" w:rsidR="00E220C4" w:rsidRPr="00B637F9" w:rsidRDefault="003C6F5D" w:rsidP="00A0027B">
            <w:pPr>
              <w:pStyle w:val="RowHeader"/>
              <w:numPr>
                <w:ilvl w:val="0"/>
                <w:numId w:val="30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de la resta</w:t>
            </w:r>
          </w:p>
        </w:tc>
      </w:tr>
      <w:tr w:rsidR="00E220C4" w:rsidRPr="00B637F9" w14:paraId="5C7AA1CF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51FECCA" w14:textId="05C602B3" w:rsidR="00E220C4" w:rsidRPr="00B637F9" w:rsidRDefault="00251106" w:rsidP="00A0027B">
            <w:pPr>
              <w:pStyle w:val="RowHeader"/>
              <w:numPr>
                <w:ilvl w:val="0"/>
                <w:numId w:val="29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720" w:dyaOrig="279" w14:anchorId="67DA60CE">
                <v:shape id="_x0000_i1042" type="#_x0000_t75" alt="" style="width:36.5pt;height:14.3pt;mso-width-percent:0;mso-height-percent:0;mso-width-percent:0;mso-height-percent:0" o:ole="">
                  <v:imagedata r:id="rId42" o:title=""/>
                </v:shape>
                <o:OLEObject Type="Embed" ProgID="Equation.DSMT4" ShapeID="_x0000_i1042" DrawAspect="Content" ObjectID="_1818406719" r:id="rId43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4CBE0C4" w14:textId="77777777" w:rsidR="00E220C4" w:rsidRPr="00B637F9" w:rsidRDefault="00E220C4" w:rsidP="00A0027B">
            <w:pPr>
              <w:pStyle w:val="RowHeader"/>
              <w:numPr>
                <w:ilvl w:val="0"/>
                <w:numId w:val="30"/>
              </w:numPr>
              <w:rPr>
                <w:color w:val="971D20" w:themeColor="accent3"/>
                <w:lang w:val="es-ES_tradnl"/>
              </w:rPr>
            </w:pPr>
          </w:p>
        </w:tc>
      </w:tr>
      <w:tr w:rsidR="009A32CD" w:rsidRPr="00B637F9" w14:paraId="1614788B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79E5D89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1773AB8" w14:textId="77777777" w:rsidR="009A32CD" w:rsidRPr="00B637F9" w:rsidRDefault="009A32CD" w:rsidP="00E220C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2A611BDA" w14:textId="77777777" w:rsidR="009A32CD" w:rsidRPr="00B637F9" w:rsidRDefault="009A32CD" w:rsidP="009A32CD">
      <w:pPr>
        <w:rPr>
          <w:lang w:val="es-ES_tradnl"/>
        </w:rPr>
      </w:pPr>
    </w:p>
    <w:p w14:paraId="2A1D6115" w14:textId="77777777" w:rsidR="007C6F1B" w:rsidRPr="00B637F9" w:rsidRDefault="007C6F1B">
      <w:pPr>
        <w:spacing w:line="259" w:lineRule="auto"/>
        <w:rPr>
          <w:b/>
          <w:bCs/>
          <w:caps/>
          <w:sz w:val="32"/>
          <w:szCs w:val="32"/>
          <w:lang w:val="es-ES_tradnl"/>
        </w:rPr>
      </w:pPr>
      <w:r w:rsidRPr="00B637F9">
        <w:rPr>
          <w:lang w:val="es-ES_tradnl"/>
        </w:rPr>
        <w:br w:type="page"/>
      </w:r>
    </w:p>
    <w:p w14:paraId="3A148CB6" w14:textId="4D64ABBD" w:rsidR="009E40F9" w:rsidRPr="00B637F9" w:rsidRDefault="00F3780C" w:rsidP="009E40F9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9E40F9" w:rsidRPr="00B637F9">
        <w:rPr>
          <w:lang w:val="es-ES_tradnl"/>
        </w:rPr>
        <w:t>A</w:t>
      </w:r>
    </w:p>
    <w:tbl>
      <w:tblPr>
        <w:tblStyle w:val="TableGrid"/>
        <w:tblW w:w="0" w:type="auto"/>
        <w:tblBorders>
          <w:top w:val="dashed" w:sz="4" w:space="0" w:color="008CC9" w:themeColor="accent2"/>
          <w:left w:val="dashed" w:sz="4" w:space="0" w:color="008CC9" w:themeColor="accent2"/>
          <w:bottom w:val="dashed" w:sz="4" w:space="0" w:color="008CC9" w:themeColor="accent2"/>
          <w:right w:val="dashed" w:sz="4" w:space="0" w:color="008CC9" w:themeColor="accent2"/>
          <w:insideH w:val="dashed" w:sz="4" w:space="0" w:color="008CC9" w:themeColor="accent2"/>
          <w:insideV w:val="dashed" w:sz="4" w:space="0" w:color="008CC9" w:themeColor="accent2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252A85" w:rsidRPr="00B637F9" w14:paraId="2F0756F9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6010168F" w14:textId="1F68967F" w:rsidR="00252A85" w:rsidRPr="00B637F9" w:rsidRDefault="00252A85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643E4856" w14:textId="4CBBE6E9" w:rsidR="00252A85" w:rsidRPr="00B637F9" w:rsidRDefault="00634EE9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F</w:t>
            </w:r>
            <w:r w:rsidR="00252A85" w:rsidRPr="00B637F9">
              <w:rPr>
                <w:color w:val="971D20" w:themeColor="accent3"/>
                <w:lang w:val="es-ES_tradnl"/>
              </w:rPr>
              <w:t xml:space="preserve">) </w:t>
            </w:r>
            <w:r w:rsidR="00511FFD" w:rsidRPr="00B637F9">
              <w:rPr>
                <w:color w:val="971D20" w:themeColor="accent3"/>
                <w:lang w:val="es-ES_tradnl"/>
              </w:rPr>
              <w:t>Propiedad de la d</w:t>
            </w:r>
            <w:r w:rsidR="00252A85" w:rsidRPr="00B637F9">
              <w:rPr>
                <w:color w:val="971D20" w:themeColor="accent3"/>
                <w:lang w:val="es-ES_tradnl"/>
              </w:rPr>
              <w:t>ivisi</w:t>
            </w:r>
            <w:r w:rsidR="00511FFD" w:rsidRPr="00B637F9">
              <w:rPr>
                <w:color w:val="971D20" w:themeColor="accent3"/>
                <w:lang w:val="es-ES_tradnl"/>
              </w:rPr>
              <w:t>ó</w:t>
            </w:r>
            <w:r w:rsidR="00252A85" w:rsidRPr="00B637F9">
              <w:rPr>
                <w:color w:val="971D20" w:themeColor="accent3"/>
                <w:lang w:val="es-ES_tradnl"/>
              </w:rPr>
              <w:t>n</w:t>
            </w:r>
          </w:p>
        </w:tc>
        <w:tc>
          <w:tcPr>
            <w:tcW w:w="3113" w:type="dxa"/>
            <w:vAlign w:val="center"/>
          </w:tcPr>
          <w:p w14:paraId="4469EF1F" w14:textId="0DACB5F9" w:rsidR="00252A85" w:rsidRPr="00B637F9" w:rsidRDefault="00634EE9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K</w:t>
            </w:r>
            <w:r w:rsidR="00252A85" w:rsidRPr="00B637F9">
              <w:rPr>
                <w:color w:val="971D20" w:themeColor="accent3"/>
                <w:lang w:val="es-ES_tradnl"/>
              </w:rPr>
              <w:t xml:space="preserve">) </w:t>
            </w:r>
            <w:r w:rsidR="00511FFD" w:rsidRPr="00B637F9">
              <w:rPr>
                <w:color w:val="971D20" w:themeColor="accent3"/>
                <w:lang w:val="es-ES_tradnl"/>
              </w:rPr>
              <w:t xml:space="preserve">Propiedad </w:t>
            </w:r>
            <w:r w:rsidR="00E354B4" w:rsidRPr="00B637F9">
              <w:rPr>
                <w:color w:val="971D20" w:themeColor="accent3"/>
                <w:lang w:val="es-ES_tradnl"/>
              </w:rPr>
              <w:t>aditiva</w:t>
            </w:r>
          </w:p>
        </w:tc>
      </w:tr>
      <w:tr w:rsidR="00252A85" w:rsidRPr="00B637F9" w14:paraId="666D7AFB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47A058B6" w14:textId="75770BA3" w:rsidR="00252A85" w:rsidRPr="00B637F9" w:rsidRDefault="00252A85" w:rsidP="00252A85">
            <w:pPr>
              <w:pStyle w:val="RowHeader"/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6D78182E" w14:textId="5F6FB798" w:rsidR="00252A85" w:rsidRPr="00B637F9" w:rsidRDefault="00634EE9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F</w:t>
            </w:r>
            <w:r w:rsidR="00252A85" w:rsidRPr="00B637F9">
              <w:rPr>
                <w:color w:val="971D20" w:themeColor="accent3"/>
                <w:lang w:val="es-ES_tradnl"/>
              </w:rPr>
              <w:t xml:space="preserve">) </w:t>
            </w:r>
            <w:r w:rsidR="00511FFD" w:rsidRPr="00B637F9">
              <w:rPr>
                <w:color w:val="971D20" w:themeColor="accent3"/>
                <w:lang w:val="es-ES_tradnl"/>
              </w:rPr>
              <w:t>Propiedad de la división</w:t>
            </w:r>
          </w:p>
        </w:tc>
        <w:tc>
          <w:tcPr>
            <w:tcW w:w="3113" w:type="dxa"/>
            <w:vAlign w:val="center"/>
          </w:tcPr>
          <w:p w14:paraId="3344834A" w14:textId="3056CC0B" w:rsidR="00252A85" w:rsidRPr="00B637F9" w:rsidRDefault="00634EE9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L</w:t>
            </w:r>
            <w:r w:rsidR="00252A85" w:rsidRPr="00B637F9">
              <w:rPr>
                <w:color w:val="971D20" w:themeColor="accent3"/>
                <w:lang w:val="es-ES_tradnl"/>
              </w:rPr>
              <w:t xml:space="preserve">) </w:t>
            </w:r>
            <w:r w:rsidR="00511FFD" w:rsidRPr="00B637F9">
              <w:rPr>
                <w:color w:val="971D20" w:themeColor="accent3"/>
                <w:lang w:val="es-ES_tradnl"/>
              </w:rPr>
              <w:t>Propiedad de la resta</w:t>
            </w:r>
          </w:p>
        </w:tc>
      </w:tr>
      <w:tr w:rsidR="00252A85" w:rsidRPr="00B637F9" w14:paraId="162C8702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1113EBDE" w14:textId="56DF601D" w:rsidR="00252A85" w:rsidRPr="00B637F9" w:rsidRDefault="00252A85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B) </w:t>
            </w:r>
            <w:r w:rsidR="00511FFD" w:rsidRPr="00B637F9">
              <w:rPr>
                <w:color w:val="971D20" w:themeColor="accent3"/>
                <w:lang w:val="es-ES_tradnl"/>
              </w:rPr>
              <w:t>Propiedad distributiva</w:t>
            </w:r>
          </w:p>
        </w:tc>
        <w:tc>
          <w:tcPr>
            <w:tcW w:w="3113" w:type="dxa"/>
            <w:vAlign w:val="center"/>
          </w:tcPr>
          <w:p w14:paraId="444C60B7" w14:textId="14FD152F" w:rsidR="00252A85" w:rsidRPr="00B637F9" w:rsidRDefault="00634EE9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F</w:t>
            </w:r>
            <w:r w:rsidR="00252A85" w:rsidRPr="00B637F9">
              <w:rPr>
                <w:color w:val="971D20" w:themeColor="accent3"/>
                <w:lang w:val="es-ES_tradnl"/>
              </w:rPr>
              <w:t xml:space="preserve">) </w:t>
            </w:r>
            <w:r w:rsidR="00511FFD" w:rsidRPr="00B637F9">
              <w:rPr>
                <w:color w:val="971D20" w:themeColor="accent3"/>
                <w:lang w:val="es-ES_tradnl"/>
              </w:rPr>
              <w:t>Propiedad de la d</w:t>
            </w:r>
            <w:r w:rsidR="00252A85" w:rsidRPr="00B637F9">
              <w:rPr>
                <w:color w:val="971D20" w:themeColor="accent3"/>
                <w:lang w:val="es-ES_tradnl"/>
              </w:rPr>
              <w:t>ivisi</w:t>
            </w:r>
            <w:r w:rsidR="00511FFD" w:rsidRPr="00B637F9">
              <w:rPr>
                <w:color w:val="971D20" w:themeColor="accent3"/>
                <w:lang w:val="es-ES_tradnl"/>
              </w:rPr>
              <w:t>ó</w:t>
            </w:r>
            <w:r w:rsidR="00252A85" w:rsidRPr="00B637F9">
              <w:rPr>
                <w:color w:val="971D20" w:themeColor="accent3"/>
                <w:lang w:val="es-ES_tradnl"/>
              </w:rPr>
              <w:t>n</w:t>
            </w:r>
          </w:p>
        </w:tc>
        <w:tc>
          <w:tcPr>
            <w:tcW w:w="3113" w:type="dxa"/>
            <w:vAlign w:val="center"/>
          </w:tcPr>
          <w:p w14:paraId="412727BE" w14:textId="505A00CC" w:rsidR="00252A85" w:rsidRPr="00B637F9" w:rsidRDefault="00634EE9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L</w:t>
            </w:r>
            <w:r w:rsidR="00252A85" w:rsidRPr="00B637F9">
              <w:rPr>
                <w:color w:val="971D20" w:themeColor="accent3"/>
                <w:lang w:val="es-ES_tradnl"/>
              </w:rPr>
              <w:t xml:space="preserve">) </w:t>
            </w:r>
            <w:r w:rsidR="00511FFD" w:rsidRPr="00B637F9">
              <w:rPr>
                <w:color w:val="971D20" w:themeColor="accent3"/>
                <w:lang w:val="es-ES_tradnl"/>
              </w:rPr>
              <w:t>Propiedad de la resta</w:t>
            </w:r>
          </w:p>
        </w:tc>
      </w:tr>
      <w:tr w:rsidR="00252A85" w:rsidRPr="00B637F9" w14:paraId="2C119E25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4544092E" w14:textId="77777777" w:rsidR="00252A85" w:rsidRPr="00B637F9" w:rsidRDefault="00252A85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C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280" w:dyaOrig="279" w14:anchorId="6A710A95">
                <v:shape id="_x0000_i1043" type="#_x0000_t75" alt="" style="width:62.25pt;height:14.3pt;mso-width-percent:0;mso-height-percent:0;mso-width-percent:0;mso-height-percent:0" o:ole="">
                  <v:imagedata r:id="rId44" o:title=""/>
                </v:shape>
                <o:OLEObject Type="Embed" ProgID="Equation.DSMT4" ShapeID="_x0000_i1043" DrawAspect="Content" ObjectID="_1818406720" r:id="rId45"/>
              </w:object>
            </w:r>
          </w:p>
        </w:tc>
        <w:tc>
          <w:tcPr>
            <w:tcW w:w="3113" w:type="dxa"/>
            <w:vAlign w:val="center"/>
          </w:tcPr>
          <w:p w14:paraId="5E20FF0E" w14:textId="14E250DD" w:rsidR="00252A85" w:rsidRPr="00B637F9" w:rsidRDefault="00634EE9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G</w:t>
            </w:r>
            <w:r w:rsidR="00252A85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60" w:dyaOrig="279" w14:anchorId="3FEB3D7A">
                <v:shape id="_x0000_i1044" type="#_x0000_t75" alt="" style="width:47.7pt;height:14.3pt;mso-width-percent:0;mso-height-percent:0;mso-width-percent:0;mso-height-percent:0" o:ole="">
                  <v:imagedata r:id="rId46" o:title=""/>
                </v:shape>
                <o:OLEObject Type="Embed" ProgID="Equation.DSMT4" ShapeID="_x0000_i1044" DrawAspect="Content" ObjectID="_1818406721" r:id="rId47"/>
              </w:object>
            </w:r>
          </w:p>
        </w:tc>
        <w:tc>
          <w:tcPr>
            <w:tcW w:w="3113" w:type="dxa"/>
            <w:vAlign w:val="center"/>
          </w:tcPr>
          <w:p w14:paraId="32E591A8" w14:textId="22033859" w:rsidR="00252A85" w:rsidRPr="00B637F9" w:rsidRDefault="00634EE9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M</w:t>
            </w:r>
            <w:r w:rsidR="00252A85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700" w:dyaOrig="279" w14:anchorId="7FBFBCAF">
                <v:shape id="_x0000_i1045" type="#_x0000_t75" alt="" style="width:36.5pt;height:14.3pt;mso-width-percent:0;mso-height-percent:0;mso-width-percent:0;mso-height-percent:0" o:ole="">
                  <v:imagedata r:id="rId48" o:title=""/>
                </v:shape>
                <o:OLEObject Type="Embed" ProgID="Equation.DSMT4" ShapeID="_x0000_i1045" DrawAspect="Content" ObjectID="_1818406722" r:id="rId49"/>
              </w:object>
            </w:r>
          </w:p>
        </w:tc>
      </w:tr>
      <w:tr w:rsidR="00252A85" w:rsidRPr="00B637F9" w14:paraId="0B52E7C0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3AECA930" w14:textId="77777777" w:rsidR="00252A85" w:rsidRPr="00B637F9" w:rsidRDefault="00252A85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D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660" w:dyaOrig="279" w14:anchorId="48A9BCC4">
                <v:shape id="_x0000_i1046" type="#_x0000_t75" alt="" style="width:81.75pt;height:14.3pt;mso-width-percent:0;mso-height-percent:0;mso-width-percent:0;mso-height-percent:0" o:ole="">
                  <v:imagedata r:id="rId50" o:title=""/>
                </v:shape>
                <o:OLEObject Type="Embed" ProgID="Equation.DSMT4" ShapeID="_x0000_i1046" DrawAspect="Content" ObjectID="_1818406723" r:id="rId51"/>
              </w:object>
            </w:r>
          </w:p>
        </w:tc>
        <w:tc>
          <w:tcPr>
            <w:tcW w:w="3113" w:type="dxa"/>
            <w:vAlign w:val="center"/>
          </w:tcPr>
          <w:p w14:paraId="242375AC" w14:textId="74AC6F74" w:rsidR="00252A85" w:rsidRPr="00B637F9" w:rsidRDefault="00634EE9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H</w:t>
            </w:r>
            <w:r w:rsidR="00252A85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420" w:dyaOrig="279" w14:anchorId="7DA66C97">
                <v:shape id="_x0000_i1047" type="#_x0000_t75" alt="" style="width:1in;height:14.3pt;mso-width-percent:0;mso-height-percent:0;mso-width-percent:0;mso-height-percent:0" o:ole="">
                  <v:imagedata r:id="rId52" o:title=""/>
                </v:shape>
                <o:OLEObject Type="Embed" ProgID="Equation.DSMT4" ShapeID="_x0000_i1047" DrawAspect="Content" ObjectID="_1818406724" r:id="rId53"/>
              </w:object>
            </w:r>
          </w:p>
        </w:tc>
        <w:tc>
          <w:tcPr>
            <w:tcW w:w="3113" w:type="dxa"/>
            <w:vAlign w:val="center"/>
          </w:tcPr>
          <w:p w14:paraId="7F661C26" w14:textId="24DAEF53" w:rsidR="00252A85" w:rsidRPr="00B637F9" w:rsidRDefault="00634EE9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N</w:t>
            </w:r>
            <w:r w:rsidR="00252A85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160" w:dyaOrig="279" w14:anchorId="5C80A687">
                <v:shape id="_x0000_i1048" type="#_x0000_t75" alt="" style="width:55.3pt;height:14.3pt;mso-width-percent:0;mso-height-percent:0;mso-width-percent:0;mso-height-percent:0" o:ole="">
                  <v:imagedata r:id="rId54" o:title=""/>
                </v:shape>
                <o:OLEObject Type="Embed" ProgID="Equation.DSMT4" ShapeID="_x0000_i1048" DrawAspect="Content" ObjectID="_1818406725" r:id="rId55"/>
              </w:object>
            </w:r>
          </w:p>
        </w:tc>
      </w:tr>
      <w:tr w:rsidR="00252A85" w:rsidRPr="00B637F9" w14:paraId="08880A82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069173AA" w14:textId="77777777" w:rsidR="00252A85" w:rsidRPr="00B637F9" w:rsidRDefault="00252A85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E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660" w:dyaOrig="279" w14:anchorId="2E604AD2">
                <v:shape id="_x0000_i1049" type="#_x0000_t75" alt="" style="width:81.75pt;height:14.3pt;mso-width-percent:0;mso-height-percent:0;mso-width-percent:0;mso-height-percent:0" o:ole="">
                  <v:imagedata r:id="rId56" o:title=""/>
                </v:shape>
                <o:OLEObject Type="Embed" ProgID="Equation.DSMT4" ShapeID="_x0000_i1049" DrawAspect="Content" ObjectID="_1818406726" r:id="rId57"/>
              </w:object>
            </w:r>
          </w:p>
        </w:tc>
        <w:tc>
          <w:tcPr>
            <w:tcW w:w="3113" w:type="dxa"/>
            <w:vAlign w:val="center"/>
          </w:tcPr>
          <w:p w14:paraId="150EFC1B" w14:textId="32114233" w:rsidR="00252A85" w:rsidRPr="00B637F9" w:rsidRDefault="00634EE9" w:rsidP="00252A85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J</w:t>
            </w:r>
            <w:r w:rsidR="00252A85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840" w:dyaOrig="279" w14:anchorId="34A15A0B">
                <v:shape id="_x0000_i1050" type="#_x0000_t75" alt="" style="width:40.05pt;height:14.3pt;mso-width-percent:0;mso-height-percent:0;mso-width-percent:0;mso-height-percent:0" o:ole="">
                  <v:imagedata r:id="rId58" o:title=""/>
                </v:shape>
                <o:OLEObject Type="Embed" ProgID="Equation.DSMT4" ShapeID="_x0000_i1050" DrawAspect="Content" ObjectID="_1818406727" r:id="rId59"/>
              </w:object>
            </w:r>
          </w:p>
        </w:tc>
        <w:tc>
          <w:tcPr>
            <w:tcW w:w="3113" w:type="dxa"/>
            <w:vAlign w:val="center"/>
          </w:tcPr>
          <w:p w14:paraId="7AEA45E3" w14:textId="7B86030F" w:rsidR="00252A85" w:rsidRPr="00B637F9" w:rsidRDefault="00252A85" w:rsidP="00252A85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56D70E4F" w14:textId="134CDF58" w:rsidR="003E6F61" w:rsidRPr="00B637F9" w:rsidRDefault="003E6F61" w:rsidP="003E6F61">
      <w:pPr>
        <w:pStyle w:val="BodyText"/>
        <w:rPr>
          <w:lang w:val="es-ES_tradnl"/>
        </w:rPr>
      </w:pPr>
    </w:p>
    <w:p w14:paraId="5C5A6033" w14:textId="233616AE" w:rsidR="002C0767" w:rsidRPr="00B637F9" w:rsidRDefault="002C0767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73965105" w14:textId="655182BC" w:rsidR="00E220C4" w:rsidRPr="00B637F9" w:rsidRDefault="00F3780C" w:rsidP="00E220C4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E220C4" w:rsidRPr="00B637F9">
        <w:rPr>
          <w:lang w:val="es-ES_tradnl"/>
        </w:rPr>
        <w:t>B</w:t>
      </w:r>
    </w:p>
    <w:tbl>
      <w:tblPr>
        <w:tblW w:w="9345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3"/>
        <w:gridCol w:w="4672"/>
      </w:tblGrid>
      <w:tr w:rsidR="002C0767" w:rsidRPr="00B637F9" w14:paraId="6E6BF8A1" w14:textId="77777777" w:rsidTr="002C0767">
        <w:trPr>
          <w:cantSplit/>
          <w:trHeight w:val="1440"/>
          <w:tblHeader/>
        </w:trPr>
        <w:tc>
          <w:tcPr>
            <w:tcW w:w="9345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  <w:hideMark/>
          </w:tcPr>
          <w:p w14:paraId="5855973D" w14:textId="5CAB24A5" w:rsidR="002C0767" w:rsidRPr="00B637F9" w:rsidRDefault="00A0027B" w:rsidP="00D043B6">
            <w:pPr>
              <w:spacing w:line="276" w:lineRule="auto"/>
              <w:rPr>
                <w:b/>
                <w:bCs/>
                <w:color w:val="285782" w:themeColor="accent1"/>
                <w:sz w:val="32"/>
                <w:szCs w:val="32"/>
                <w:lang w:val="es-ES"/>
              </w:rPr>
            </w:pPr>
            <w:r w:rsidRPr="00B637F9">
              <w:rPr>
                <w:b/>
                <w:bCs/>
                <w:color w:val="285782" w:themeColor="accent1"/>
                <w:sz w:val="32"/>
                <w:szCs w:val="32"/>
                <w:lang w:val="es-ES"/>
              </w:rPr>
              <w:t>Dado:</w:t>
            </w:r>
            <w:r w:rsidR="002C0767" w:rsidRPr="00B637F9">
              <w:rPr>
                <w:b/>
                <w:bCs/>
                <w:color w:val="285782" w:themeColor="accent1"/>
                <w:sz w:val="32"/>
                <w:szCs w:val="32"/>
                <w:lang w:val="es-ES"/>
              </w:rPr>
              <w:t xml:space="preserve"> </w:t>
            </w:r>
            <w:r w:rsidRPr="00B637F9">
              <w:rPr>
                <w:rFonts w:ascii="Cambria Math" w:hAnsi="Cambria Math" w:cs="Cambria Math"/>
                <w:b/>
                <w:bCs/>
                <w:color w:val="285782" w:themeColor="accent1"/>
                <w:sz w:val="32"/>
                <w:szCs w:val="32"/>
                <w:shd w:val="clear" w:color="auto" w:fill="FFFFFF"/>
                <w:lang w:val="es-ES"/>
              </w:rPr>
              <w:t>∠</w:t>
            </w:r>
            <w:r w:rsidRPr="00B637F9">
              <w:rPr>
                <w:b/>
                <w:bCs/>
                <w:color w:val="285782" w:themeColor="accent1"/>
                <w:sz w:val="32"/>
                <w:szCs w:val="32"/>
                <w:shd w:val="clear" w:color="auto" w:fill="FFFFFF"/>
                <w:lang w:val="es-ES"/>
              </w:rPr>
              <w:t>1</w:t>
            </w:r>
            <w:r w:rsidRPr="00B637F9">
              <w:rPr>
                <w:rFonts w:cstheme="minorHAnsi"/>
                <w:b/>
                <w:bCs/>
                <w:color w:val="285782" w:themeColor="accent1"/>
                <w:sz w:val="32"/>
                <w:szCs w:val="32"/>
                <w:shd w:val="clear" w:color="auto" w:fill="FFFFFF"/>
                <w:lang w:val="es-ES"/>
              </w:rPr>
              <w:t xml:space="preserve"> es un complemento de </w:t>
            </w:r>
            <w:r w:rsidRPr="00B637F9">
              <w:rPr>
                <w:rFonts w:ascii="Cambria Math" w:hAnsi="Cambria Math" w:cs="Cambria Math"/>
                <w:b/>
                <w:bCs/>
                <w:color w:val="285782" w:themeColor="accent1"/>
                <w:sz w:val="32"/>
                <w:szCs w:val="32"/>
                <w:shd w:val="clear" w:color="auto" w:fill="FFFFFF"/>
                <w:lang w:val="es-ES"/>
              </w:rPr>
              <w:t>∠</w:t>
            </w:r>
            <w:r w:rsidRPr="00B637F9">
              <w:rPr>
                <w:b/>
                <w:bCs/>
                <w:color w:val="285782" w:themeColor="accent1"/>
                <w:sz w:val="32"/>
                <w:szCs w:val="32"/>
                <w:shd w:val="clear" w:color="auto" w:fill="FFFFFF"/>
                <w:lang w:val="es-ES"/>
              </w:rPr>
              <w:t>2</w:t>
            </w:r>
            <w:r w:rsidR="002C0767" w:rsidRPr="00B637F9">
              <w:rPr>
                <w:b/>
                <w:bCs/>
                <w:color w:val="285782" w:themeColor="accent1"/>
                <w:sz w:val="32"/>
                <w:szCs w:val="32"/>
                <w:lang w:val="es-ES"/>
              </w:rPr>
              <w:br/>
              <w:t xml:space="preserve">             </w:t>
            </w:r>
            <w:r w:rsidR="002C0767" w:rsidRPr="00B637F9">
              <w:rPr>
                <w:b/>
                <w:bCs/>
                <w:color w:val="285782" w:themeColor="accent1"/>
                <w:sz w:val="32"/>
                <w:szCs w:val="32"/>
              </w:rPr>
              <w:object w:dxaOrig="1224" w:dyaOrig="324" w14:anchorId="3342BEE2">
                <v:shape id="_x0000_i1051" type="#_x0000_t75" style="width:61.25pt;height:15.95pt" o:ole="">
                  <v:imagedata r:id="rId60" o:title=""/>
                </v:shape>
                <o:OLEObject Type="Embed" ProgID="Equation.DSMT4" ShapeID="_x0000_i1051" DrawAspect="Content" ObjectID="_1818406728" r:id="rId61"/>
              </w:object>
            </w:r>
            <w:r w:rsidR="002C0767" w:rsidRPr="00B637F9">
              <w:rPr>
                <w:b/>
                <w:bCs/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680768" behindDoc="0" locked="0" layoutInCell="1" allowOverlap="1" wp14:anchorId="2355ABBF" wp14:editId="6AD33D86">
                  <wp:simplePos x="0" y="0"/>
                  <wp:positionH relativeFrom="column">
                    <wp:posOffset>3555365</wp:posOffset>
                  </wp:positionH>
                  <wp:positionV relativeFrom="paragraph">
                    <wp:posOffset>3175</wp:posOffset>
                  </wp:positionV>
                  <wp:extent cx="2191385" cy="994410"/>
                  <wp:effectExtent l="0" t="0" r="0" b="0"/>
                  <wp:wrapNone/>
                  <wp:docPr id="1462341736" name="Picture 5" descr="A black background with red numbers with Marfa lights in the background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2341736" name="Picture 5" descr="A black background with red numbers with Marfa lights in the background&#10;&#10;AI-generated content may be incorrect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791" t="28523" r="23334" b="424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1385" cy="9944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697F3AC" w14:textId="0C7A1BB1" w:rsidR="002C0767" w:rsidRPr="00B637F9" w:rsidRDefault="00A0027B" w:rsidP="00D043B6">
            <w:pPr>
              <w:spacing w:line="276" w:lineRule="auto"/>
              <w:rPr>
                <w:b/>
                <w:bCs/>
                <w:sz w:val="32"/>
                <w:szCs w:val="32"/>
                <w:lang w:val="es-ES"/>
              </w:rPr>
            </w:pPr>
            <w:r w:rsidRPr="00B637F9">
              <w:rPr>
                <w:b/>
                <w:bCs/>
                <w:color w:val="285782" w:themeColor="accent1"/>
                <w:sz w:val="32"/>
                <w:szCs w:val="32"/>
                <w:lang w:val="es-ES"/>
              </w:rPr>
              <w:t>Demuestra:</w:t>
            </w:r>
            <w:r w:rsidR="002C0767" w:rsidRPr="00B637F9">
              <w:rPr>
                <w:b/>
                <w:bCs/>
                <w:color w:val="285782" w:themeColor="accent1"/>
                <w:sz w:val="32"/>
                <w:szCs w:val="32"/>
                <w:lang w:val="es-ES"/>
              </w:rPr>
              <w:t xml:space="preserve"> </w:t>
            </w:r>
            <w:r w:rsidRPr="00B637F9">
              <w:rPr>
                <w:rFonts w:ascii="Cambria Math" w:hAnsi="Cambria Math" w:cs="Cambria Math"/>
                <w:b/>
                <w:bCs/>
                <w:color w:val="285782" w:themeColor="accent1"/>
                <w:sz w:val="32"/>
                <w:szCs w:val="32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b/>
                <w:bCs/>
                <w:color w:val="285782" w:themeColor="accent1"/>
                <w:sz w:val="32"/>
                <w:szCs w:val="32"/>
                <w:shd w:val="clear" w:color="auto" w:fill="FFFFFF"/>
                <w:lang w:val="es-ES"/>
              </w:rPr>
              <w:t>1</w:t>
            </w:r>
            <w:r w:rsidRPr="00B637F9">
              <w:rPr>
                <w:b/>
                <w:bCs/>
                <w:color w:val="285782" w:themeColor="accent1"/>
                <w:sz w:val="32"/>
                <w:szCs w:val="32"/>
                <w:shd w:val="clear" w:color="auto" w:fill="FFFFFF"/>
                <w:lang w:val="es-ES"/>
              </w:rPr>
              <w:t xml:space="preserve"> es un complemento de </w:t>
            </w:r>
            <w:r w:rsidRPr="00B637F9">
              <w:rPr>
                <w:rFonts w:ascii="Cambria Math" w:hAnsi="Cambria Math" w:cs="Cambria Math"/>
                <w:b/>
                <w:bCs/>
                <w:color w:val="285782" w:themeColor="accent1"/>
                <w:sz w:val="32"/>
                <w:szCs w:val="32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b/>
                <w:bCs/>
                <w:color w:val="285782" w:themeColor="accent1"/>
                <w:sz w:val="32"/>
                <w:szCs w:val="32"/>
                <w:shd w:val="clear" w:color="auto" w:fill="FFFFFF"/>
                <w:lang w:val="es-ES"/>
              </w:rPr>
              <w:t>3</w:t>
            </w:r>
          </w:p>
        </w:tc>
      </w:tr>
      <w:tr w:rsidR="00A0027B" w:rsidRPr="00B637F9" w14:paraId="5249D6EE" w14:textId="77777777" w:rsidTr="00A0027B">
        <w:trPr>
          <w:cantSplit/>
          <w:trHeight w:val="389"/>
          <w:tblHeader/>
        </w:trPr>
        <w:tc>
          <w:tcPr>
            <w:tcW w:w="4673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  <w:hideMark/>
          </w:tcPr>
          <w:p w14:paraId="3F2E2EF3" w14:textId="08C0D409" w:rsidR="00A0027B" w:rsidRPr="00B637F9" w:rsidRDefault="00A0027B" w:rsidP="00A0027B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:</w:t>
            </w:r>
          </w:p>
        </w:tc>
        <w:tc>
          <w:tcPr>
            <w:tcW w:w="4672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  <w:hideMark/>
          </w:tcPr>
          <w:p w14:paraId="69CC00DC" w14:textId="6C3B6976" w:rsidR="00A0027B" w:rsidRPr="00B637F9" w:rsidRDefault="00A0027B" w:rsidP="00A0027B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:</w:t>
            </w:r>
          </w:p>
        </w:tc>
      </w:tr>
      <w:tr w:rsidR="002C0767" w:rsidRPr="00B637F9" w14:paraId="08C94A8E" w14:textId="77777777" w:rsidTr="002C0767">
        <w:trPr>
          <w:trHeight w:val="864"/>
        </w:trPr>
        <w:tc>
          <w:tcPr>
            <w:tcW w:w="4673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  <w:hideMark/>
          </w:tcPr>
          <w:p w14:paraId="75C74E96" w14:textId="79AF5C04" w:rsidR="002C0767" w:rsidRPr="00B637F9" w:rsidRDefault="00A0027B" w:rsidP="00264079">
            <w:pPr>
              <w:numPr>
                <w:ilvl w:val="0"/>
                <w:numId w:val="166"/>
              </w:numPr>
              <w:rPr>
                <w:b/>
                <w:bCs/>
                <w:color w:val="971D20" w:themeColor="accent3"/>
              </w:rPr>
            </w:pPr>
            <w:r w:rsidRPr="00B637F9">
              <w:rPr>
                <w:rFonts w:ascii="Cambria Math" w:hAnsi="Cambria Math" w:cs="Cambria Math"/>
                <w:b/>
                <w:bCs/>
                <w:color w:val="971D20" w:themeColor="accent3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b/>
                <w:bCs/>
                <w:color w:val="971D20" w:themeColor="accent3"/>
                <w:shd w:val="clear" w:color="auto" w:fill="FFFFFF"/>
                <w:lang w:val="es-ES"/>
              </w:rPr>
              <w:t>1</w:t>
            </w:r>
            <w:r w:rsidRPr="00B637F9">
              <w:rPr>
                <w:rFonts w:cstheme="minorHAnsi"/>
                <w:b/>
                <w:bCs/>
                <w:color w:val="971D20" w:themeColor="accent3"/>
                <w:shd w:val="clear" w:color="auto" w:fill="FFFFFF"/>
                <w:lang w:val="es-ES"/>
              </w:rPr>
              <w:t xml:space="preserve"> es un complemento de </w:t>
            </w:r>
            <w:r w:rsidRPr="00B637F9">
              <w:rPr>
                <w:rFonts w:ascii="Cambria Math" w:hAnsi="Cambria Math" w:cs="Cambria Math"/>
                <w:b/>
                <w:bCs/>
                <w:color w:val="971D20" w:themeColor="accent3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b/>
                <w:bCs/>
                <w:color w:val="971D20" w:themeColor="accent3"/>
                <w:shd w:val="clear" w:color="auto" w:fill="FFFFFF"/>
                <w:lang w:val="es-ES"/>
              </w:rPr>
              <w:t>2</w:t>
            </w:r>
          </w:p>
        </w:tc>
        <w:tc>
          <w:tcPr>
            <w:tcW w:w="4672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1EC06F" w14:textId="77777777" w:rsidR="002C0767" w:rsidRPr="00B637F9" w:rsidRDefault="002C0767" w:rsidP="00264079">
            <w:pPr>
              <w:numPr>
                <w:ilvl w:val="0"/>
                <w:numId w:val="167"/>
              </w:numPr>
              <w:rPr>
                <w:b/>
                <w:bCs/>
                <w:color w:val="971D20" w:themeColor="accent3"/>
              </w:rPr>
            </w:pPr>
          </w:p>
        </w:tc>
      </w:tr>
      <w:tr w:rsidR="002C0767" w:rsidRPr="00B637F9" w14:paraId="2F3CC93E" w14:textId="77777777" w:rsidTr="002C0767">
        <w:trPr>
          <w:trHeight w:val="864"/>
        </w:trPr>
        <w:tc>
          <w:tcPr>
            <w:tcW w:w="4673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3DD02D" w14:textId="77777777" w:rsidR="002C0767" w:rsidRPr="00B637F9" w:rsidRDefault="002C0767" w:rsidP="00264079">
            <w:pPr>
              <w:numPr>
                <w:ilvl w:val="0"/>
                <w:numId w:val="168"/>
              </w:numPr>
              <w:rPr>
                <w:b/>
                <w:bCs/>
                <w:color w:val="971D20" w:themeColor="accent3"/>
              </w:rPr>
            </w:pPr>
          </w:p>
        </w:tc>
        <w:tc>
          <w:tcPr>
            <w:tcW w:w="4672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  <w:hideMark/>
          </w:tcPr>
          <w:p w14:paraId="376816BB" w14:textId="54CCC4B6" w:rsidR="002C0767" w:rsidRPr="00B637F9" w:rsidRDefault="00A0027B" w:rsidP="00264079">
            <w:pPr>
              <w:numPr>
                <w:ilvl w:val="0"/>
                <w:numId w:val="167"/>
              </w:numPr>
              <w:rPr>
                <w:b/>
                <w:bCs/>
                <w:color w:val="971D20" w:themeColor="accent3"/>
              </w:rPr>
            </w:pPr>
            <w:r w:rsidRPr="00B637F9">
              <w:rPr>
                <w:b/>
                <w:bCs/>
                <w:color w:val="971D20" w:themeColor="accent3"/>
                <w:lang w:val="es-ES_tradnl"/>
              </w:rPr>
              <w:t>Dado</w:t>
            </w:r>
          </w:p>
        </w:tc>
      </w:tr>
      <w:tr w:rsidR="002C0767" w:rsidRPr="00B637F9" w14:paraId="5A2468E8" w14:textId="77777777" w:rsidTr="002C0767">
        <w:trPr>
          <w:trHeight w:val="864"/>
        </w:trPr>
        <w:tc>
          <w:tcPr>
            <w:tcW w:w="4673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  <w:hideMark/>
          </w:tcPr>
          <w:p w14:paraId="4A012A09" w14:textId="14FB734D" w:rsidR="002C0767" w:rsidRPr="00B637F9" w:rsidRDefault="00A0027B" w:rsidP="00264079">
            <w:pPr>
              <w:numPr>
                <w:ilvl w:val="0"/>
                <w:numId w:val="169"/>
              </w:numPr>
              <w:rPr>
                <w:b/>
                <w:bCs/>
                <w:color w:val="971D20" w:themeColor="accent3"/>
              </w:rPr>
            </w:pPr>
            <w:r w:rsidRPr="00B637F9">
              <w:rPr>
                <w:b/>
                <w:bCs/>
                <w:color w:val="971D20" w:themeColor="accent3"/>
                <w:position w:val="-6"/>
                <w:lang w:val="es-ES_tradnl"/>
              </w:rPr>
              <w:object w:dxaOrig="1860" w:dyaOrig="279" w14:anchorId="36FF003E">
                <v:shape id="_x0000_i1052" type="#_x0000_t75" style="width:93.2pt;height:13.6pt" o:ole="">
                  <v:imagedata r:id="rId63" o:title=""/>
                </v:shape>
                <o:OLEObject Type="Embed" ProgID="Equation.DSMT4" ShapeID="_x0000_i1052" DrawAspect="Content" ObjectID="_1818406729" r:id="rId64"/>
              </w:object>
            </w:r>
          </w:p>
        </w:tc>
        <w:tc>
          <w:tcPr>
            <w:tcW w:w="4672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9B6854B" w14:textId="77777777" w:rsidR="002C0767" w:rsidRPr="00B637F9" w:rsidRDefault="002C0767" w:rsidP="00264079">
            <w:pPr>
              <w:numPr>
                <w:ilvl w:val="0"/>
                <w:numId w:val="170"/>
              </w:numPr>
              <w:rPr>
                <w:b/>
                <w:bCs/>
                <w:color w:val="971D20" w:themeColor="accent3"/>
              </w:rPr>
            </w:pPr>
          </w:p>
        </w:tc>
      </w:tr>
      <w:tr w:rsidR="002C0767" w:rsidRPr="00B637F9" w14:paraId="009DE644" w14:textId="77777777" w:rsidTr="002C0767">
        <w:trPr>
          <w:trHeight w:val="864"/>
        </w:trPr>
        <w:tc>
          <w:tcPr>
            <w:tcW w:w="4673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1D9843E" w14:textId="77777777" w:rsidR="002C0767" w:rsidRPr="00B637F9" w:rsidRDefault="002C0767" w:rsidP="00264079">
            <w:pPr>
              <w:numPr>
                <w:ilvl w:val="0"/>
                <w:numId w:val="171"/>
              </w:numPr>
              <w:rPr>
                <w:b/>
                <w:bCs/>
                <w:color w:val="971D20" w:themeColor="accent3"/>
              </w:rPr>
            </w:pPr>
          </w:p>
        </w:tc>
        <w:tc>
          <w:tcPr>
            <w:tcW w:w="4672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  <w:hideMark/>
          </w:tcPr>
          <w:p w14:paraId="50B310F2" w14:textId="197296C3" w:rsidR="002C0767" w:rsidRPr="00B637F9" w:rsidRDefault="00A0027B" w:rsidP="00264079">
            <w:pPr>
              <w:numPr>
                <w:ilvl w:val="0"/>
                <w:numId w:val="172"/>
              </w:numPr>
              <w:rPr>
                <w:b/>
                <w:bCs/>
                <w:color w:val="971D20" w:themeColor="accent3"/>
              </w:rPr>
            </w:pPr>
            <w:r w:rsidRPr="00B637F9">
              <w:rPr>
                <w:b/>
                <w:bCs/>
                <w:color w:val="971D20" w:themeColor="accent3"/>
                <w:lang w:val="es-ES_tradnl"/>
              </w:rPr>
              <w:t>Definición de ángulos congruentes</w:t>
            </w:r>
          </w:p>
        </w:tc>
      </w:tr>
      <w:tr w:rsidR="002C0767" w:rsidRPr="00B637F9" w14:paraId="73455F8E" w14:textId="77777777" w:rsidTr="002C0767">
        <w:trPr>
          <w:trHeight w:val="864"/>
        </w:trPr>
        <w:tc>
          <w:tcPr>
            <w:tcW w:w="4673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  <w:hideMark/>
          </w:tcPr>
          <w:p w14:paraId="449763B8" w14:textId="5D6E5CC0" w:rsidR="002C0767" w:rsidRPr="00B637F9" w:rsidRDefault="00A0027B" w:rsidP="00264079">
            <w:pPr>
              <w:numPr>
                <w:ilvl w:val="0"/>
                <w:numId w:val="173"/>
              </w:numPr>
              <w:rPr>
                <w:b/>
                <w:bCs/>
                <w:color w:val="971D20" w:themeColor="accent3"/>
              </w:rPr>
            </w:pPr>
            <w:r w:rsidRPr="00B637F9">
              <w:rPr>
                <w:b/>
                <w:bCs/>
                <w:color w:val="971D20" w:themeColor="accent3"/>
                <w:position w:val="-6"/>
                <w:lang w:val="es-ES_tradnl"/>
              </w:rPr>
              <w:object w:dxaOrig="1860" w:dyaOrig="279" w14:anchorId="6FB91DB1">
                <v:shape id="_x0000_i1053" type="#_x0000_t75" style="width:93.2pt;height:13.6pt" o:ole="">
                  <v:imagedata r:id="rId65" o:title=""/>
                </v:shape>
                <o:OLEObject Type="Embed" ProgID="Equation.DSMT4" ShapeID="_x0000_i1053" DrawAspect="Content" ObjectID="_1818406730" r:id="rId66"/>
              </w:object>
            </w:r>
          </w:p>
        </w:tc>
        <w:tc>
          <w:tcPr>
            <w:tcW w:w="4672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ED95957" w14:textId="77777777" w:rsidR="002C0767" w:rsidRPr="00B637F9" w:rsidRDefault="002C0767" w:rsidP="00264079">
            <w:pPr>
              <w:numPr>
                <w:ilvl w:val="0"/>
                <w:numId w:val="174"/>
              </w:numPr>
              <w:rPr>
                <w:b/>
                <w:bCs/>
                <w:color w:val="971D20" w:themeColor="accent3"/>
              </w:rPr>
            </w:pPr>
          </w:p>
        </w:tc>
      </w:tr>
      <w:tr w:rsidR="002C0767" w:rsidRPr="00B637F9" w14:paraId="307B396F" w14:textId="77777777" w:rsidTr="002C0767">
        <w:trPr>
          <w:trHeight w:val="864"/>
        </w:trPr>
        <w:tc>
          <w:tcPr>
            <w:tcW w:w="4673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  <w:hideMark/>
          </w:tcPr>
          <w:p w14:paraId="476FBBA7" w14:textId="3522B468" w:rsidR="002C0767" w:rsidRPr="00B637F9" w:rsidRDefault="00A0027B" w:rsidP="00264079">
            <w:pPr>
              <w:numPr>
                <w:ilvl w:val="0"/>
                <w:numId w:val="175"/>
              </w:numPr>
              <w:rPr>
                <w:b/>
                <w:bCs/>
                <w:color w:val="971D20" w:themeColor="accent3"/>
              </w:rPr>
            </w:pPr>
            <w:r w:rsidRPr="00B637F9">
              <w:rPr>
                <w:rFonts w:ascii="Cambria Math" w:hAnsi="Cambria Math" w:cs="Cambria Math"/>
                <w:b/>
                <w:bCs/>
                <w:color w:val="971D20" w:themeColor="accent3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b/>
                <w:bCs/>
                <w:color w:val="971D20" w:themeColor="accent3"/>
                <w:shd w:val="clear" w:color="auto" w:fill="FFFFFF"/>
                <w:lang w:val="es-ES"/>
              </w:rPr>
              <w:t>1</w:t>
            </w:r>
            <w:r w:rsidRPr="00B637F9">
              <w:rPr>
                <w:rFonts w:cstheme="minorHAnsi"/>
                <w:b/>
                <w:bCs/>
                <w:color w:val="971D20" w:themeColor="accent3"/>
                <w:shd w:val="clear" w:color="auto" w:fill="FFFFFF"/>
                <w:lang w:val="es-ES"/>
              </w:rPr>
              <w:t xml:space="preserve"> es un complemento de </w:t>
            </w:r>
            <w:r w:rsidRPr="00B637F9">
              <w:rPr>
                <w:rFonts w:ascii="Cambria Math" w:hAnsi="Cambria Math" w:cs="Cambria Math"/>
                <w:b/>
                <w:bCs/>
                <w:color w:val="971D20" w:themeColor="accent3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b/>
                <w:bCs/>
                <w:color w:val="971D20" w:themeColor="accent3"/>
                <w:shd w:val="clear" w:color="auto" w:fill="FFFFFF"/>
                <w:lang w:val="es-ES"/>
              </w:rPr>
              <w:t>3</w:t>
            </w:r>
          </w:p>
        </w:tc>
        <w:tc>
          <w:tcPr>
            <w:tcW w:w="4672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  <w:hideMark/>
          </w:tcPr>
          <w:p w14:paraId="247ED341" w14:textId="30533244" w:rsidR="00A0027B" w:rsidRPr="00B637F9" w:rsidRDefault="00A0027B" w:rsidP="00264079">
            <w:pPr>
              <w:numPr>
                <w:ilvl w:val="0"/>
                <w:numId w:val="176"/>
              </w:numPr>
              <w:spacing w:before="240"/>
              <w:rPr>
                <w:b/>
                <w:bCs/>
                <w:color w:val="971D20" w:themeColor="accent3"/>
              </w:rPr>
            </w:pPr>
            <w:r w:rsidRPr="00B637F9">
              <w:rPr>
                <w:b/>
                <w:bCs/>
                <w:color w:val="971D20" w:themeColor="accent3"/>
                <w:lang w:val="es-ES_tradnl"/>
              </w:rPr>
              <w:t>Definición de ángulos</w:t>
            </w:r>
            <w:r w:rsidRPr="00B637F9">
              <w:rPr>
                <w:b/>
                <w:bCs/>
                <w:color w:val="971D20" w:themeColor="accent3"/>
              </w:rPr>
              <w:t xml:space="preserve"> </w:t>
            </w:r>
            <w:r w:rsidRPr="00B637F9">
              <w:rPr>
                <w:b/>
                <w:bCs/>
                <w:color w:val="971D20" w:themeColor="accent3"/>
                <w:lang w:val="es-ES_tradnl"/>
              </w:rPr>
              <w:t>complementarios</w:t>
            </w:r>
          </w:p>
        </w:tc>
      </w:tr>
      <w:tr w:rsidR="002C0767" w:rsidRPr="00B637F9" w14:paraId="1E031649" w14:textId="77777777" w:rsidTr="002C0767">
        <w:trPr>
          <w:trHeight w:val="864"/>
        </w:trPr>
        <w:tc>
          <w:tcPr>
            <w:tcW w:w="4673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257227B" w14:textId="77777777" w:rsidR="002C0767" w:rsidRPr="00B637F9" w:rsidRDefault="002C0767" w:rsidP="002C0767">
            <w:pPr>
              <w:rPr>
                <w:b/>
                <w:bCs/>
                <w:color w:val="971D20" w:themeColor="accent3"/>
              </w:rPr>
            </w:pPr>
          </w:p>
        </w:tc>
        <w:tc>
          <w:tcPr>
            <w:tcW w:w="4672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3D28347" w14:textId="007A9657" w:rsidR="00A0027B" w:rsidRPr="00B637F9" w:rsidRDefault="00A0027B" w:rsidP="002C0767">
            <w:pPr>
              <w:rPr>
                <w:b/>
                <w:bCs/>
                <w:color w:val="971D20" w:themeColor="accent3"/>
              </w:rPr>
            </w:pPr>
          </w:p>
        </w:tc>
      </w:tr>
    </w:tbl>
    <w:p w14:paraId="777AB0AE" w14:textId="77777777" w:rsidR="002C0767" w:rsidRPr="00B637F9" w:rsidRDefault="002C0767" w:rsidP="002C0767"/>
    <w:p w14:paraId="004EF823" w14:textId="33C2B9C9" w:rsidR="00A0027B" w:rsidRPr="00B637F9" w:rsidRDefault="00A0027B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3E915396" w14:textId="1F37EF95" w:rsidR="00FE5D4F" w:rsidRPr="00B637F9" w:rsidRDefault="00F3780C" w:rsidP="00FE5D4F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FE5D4F" w:rsidRPr="00B637F9">
        <w:rPr>
          <w:lang w:val="es-ES_tradnl"/>
        </w:rPr>
        <w:t>B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FE5D4F" w:rsidRPr="00B637F9" w14:paraId="5BAC1803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8407017" w14:textId="627D0D5C" w:rsidR="00FE5D4F" w:rsidRPr="00B637F9" w:rsidRDefault="00B60875" w:rsidP="00D043B6">
            <w:pPr>
              <w:pStyle w:val="TableColumnHeaders"/>
              <w:spacing w:line="276" w:lineRule="auto"/>
              <w:rPr>
                <w:color w:val="285782" w:themeColor="accent1"/>
              </w:rPr>
            </w:pPr>
            <w:r w:rsidRPr="00B637F9">
              <w:rPr>
                <w:color w:val="285782" w:themeColor="accent1"/>
                <w:sz w:val="28"/>
                <w:szCs w:val="24"/>
              </w:rPr>
              <w:br/>
            </w:r>
            <w:r w:rsidR="00186983" w:rsidRPr="00B637F9">
              <w:rPr>
                <w:noProof/>
                <w:color w:val="285782" w:themeColor="accent1"/>
                <w:sz w:val="22"/>
                <w:bdr w:val="none" w:sz="0" w:space="0" w:color="auto" w:frame="1"/>
              </w:rPr>
              <w:drawing>
                <wp:anchor distT="0" distB="0" distL="114300" distR="114300" simplePos="0" relativeHeight="251660288" behindDoc="0" locked="0" layoutInCell="1" allowOverlap="1" wp14:anchorId="2019795B" wp14:editId="20ED6137">
                  <wp:simplePos x="0" y="0"/>
                  <wp:positionH relativeFrom="page">
                    <wp:posOffset>3197225</wp:posOffset>
                  </wp:positionH>
                  <wp:positionV relativeFrom="page">
                    <wp:posOffset>13970</wp:posOffset>
                  </wp:positionV>
                  <wp:extent cx="2669540" cy="877570"/>
                  <wp:effectExtent l="0" t="0" r="0" b="0"/>
                  <wp:wrapNone/>
                  <wp:docPr id="5" name="Picture 5" descr="A picture containing outdoor, dark, silhouette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A picture containing outdoor, dark, silhouette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05" t="33995" r="8647" b="38880"/>
                          <a:stretch/>
                        </pic:blipFill>
                        <pic:spPr bwMode="auto">
                          <a:xfrm>
                            <a:off x="0" y="0"/>
                            <a:ext cx="2669540" cy="877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FE5D4F" w:rsidRPr="00B637F9">
              <w:rPr>
                <w:color w:val="285782" w:themeColor="accent1"/>
              </w:rPr>
              <w:t>:</w:t>
            </w:r>
            <w:r w:rsidR="00985EE8" w:rsidRPr="00B637F9">
              <w:rPr>
                <w:color w:val="285782" w:themeColor="accent1"/>
              </w:rPr>
              <w:t xml:space="preserve"> </w:t>
            </w:r>
            <w:r w:rsidR="00985EE8" w:rsidRPr="00B637F9">
              <w:rPr>
                <w:rFonts w:ascii="Cambria Math" w:hAnsi="Cambria Math" w:cs="Cambria Math"/>
                <w:color w:val="285782" w:themeColor="accent1"/>
                <w:shd w:val="clear" w:color="auto" w:fill="FFFFFF"/>
              </w:rPr>
              <w:t>∠</w:t>
            </w:r>
            <w:r w:rsidR="00985EE8" w:rsidRPr="00B637F9">
              <w:rPr>
                <w:rFonts w:ascii="Times New Roman" w:hAnsi="Times New Roman" w:cs="Times New Roman"/>
                <w:color w:val="285782" w:themeColor="accent1"/>
                <w:shd w:val="clear" w:color="auto" w:fill="FFFFFF"/>
              </w:rPr>
              <w:t>1</w:t>
            </w:r>
            <w:r w:rsidR="00985EE8" w:rsidRPr="00B637F9">
              <w:rPr>
                <w:color w:val="285782" w:themeColor="accent1"/>
                <w:shd w:val="clear" w:color="auto" w:fill="FFFFFF"/>
              </w:rPr>
              <w:t xml:space="preserve"> y </w:t>
            </w:r>
            <w:r w:rsidR="00985EE8" w:rsidRPr="00B637F9">
              <w:rPr>
                <w:rFonts w:ascii="Cambria Math" w:hAnsi="Cambria Math" w:cs="Cambria Math"/>
                <w:color w:val="285782" w:themeColor="accent1"/>
                <w:shd w:val="clear" w:color="auto" w:fill="FFFFFF"/>
              </w:rPr>
              <w:t>∠</w:t>
            </w:r>
            <w:r w:rsidR="00985EE8" w:rsidRPr="00B637F9">
              <w:rPr>
                <w:rFonts w:ascii="Times New Roman" w:hAnsi="Times New Roman" w:cs="Times New Roman"/>
                <w:color w:val="285782" w:themeColor="accent1"/>
                <w:shd w:val="clear" w:color="auto" w:fill="FFFFFF"/>
              </w:rPr>
              <w:t>2</w:t>
            </w:r>
            <w:r w:rsidR="0072706F" w:rsidRPr="00B637F9">
              <w:rPr>
                <w:color w:val="285782" w:themeColor="accent1"/>
                <w:shd w:val="clear" w:color="auto" w:fill="FFFFFF"/>
              </w:rPr>
              <w:t xml:space="preserve"> son ángulos rectos</w:t>
            </w:r>
            <w:r w:rsidR="00FE5D4F" w:rsidRPr="00B637F9">
              <w:rPr>
                <w:color w:val="285782" w:themeColor="accent1"/>
              </w:rPr>
              <w:t xml:space="preserve"> </w:t>
            </w:r>
          </w:p>
          <w:p w14:paraId="0B1910F4" w14:textId="6E3E1592" w:rsidR="00FE5D4F" w:rsidRPr="00B637F9" w:rsidRDefault="00F95E5F" w:rsidP="00D043B6">
            <w:pPr>
              <w:pStyle w:val="TableColumnHeaders"/>
              <w:spacing w:line="276" w:lineRule="auto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FE5D4F" w:rsidRPr="00B637F9">
              <w:rPr>
                <w:color w:val="285782" w:themeColor="accent1"/>
              </w:rPr>
              <w:t>:</w:t>
            </w:r>
            <w:r w:rsidR="000E7799" w:rsidRPr="00B637F9">
              <w:rPr>
                <w:color w:val="285782" w:themeColor="accent1"/>
              </w:rPr>
              <w:t xml:space="preserve"> </w:t>
            </w:r>
            <w:r w:rsidR="000E7799" w:rsidRPr="00B637F9">
              <w:rPr>
                <w:color w:val="285782" w:themeColor="accent1"/>
                <w:position w:val="-4"/>
              </w:rPr>
              <w:object w:dxaOrig="1180" w:dyaOrig="300" w14:anchorId="7519D226">
                <v:shape id="_x0000_i1054" type="#_x0000_t75" style="width:59.15pt;height:15.25pt" o:ole="">
                  <v:imagedata r:id="rId68" o:title=""/>
                </v:shape>
                <o:OLEObject Type="Embed" ProgID="Equation.DSMT4" ShapeID="_x0000_i1054" DrawAspect="Content" ObjectID="_1818406731" r:id="rId69"/>
              </w:object>
            </w:r>
          </w:p>
        </w:tc>
      </w:tr>
      <w:tr w:rsidR="00FE5D4F" w:rsidRPr="00B637F9" w14:paraId="387B5ACE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4220DD8" w14:textId="52C2085F" w:rsidR="00FE5D4F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FE5D4F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97A00BE" w14:textId="521FD9D0" w:rsidR="00FE5D4F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FE5D4F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FE5D4F" w:rsidRPr="00B637F9" w14:paraId="4F12B77C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F576C3F" w14:textId="33BECB51" w:rsidR="00FE5D4F" w:rsidRPr="00B637F9" w:rsidRDefault="0072706F" w:rsidP="00A0027B">
            <w:pPr>
              <w:pStyle w:val="RowHeader"/>
              <w:numPr>
                <w:ilvl w:val="0"/>
                <w:numId w:val="31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rFonts w:ascii="Cambria Math" w:hAnsi="Cambria Math" w:cs="Cambria Math"/>
                <w:color w:val="971D20" w:themeColor="accent3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color w:val="971D20" w:themeColor="accent3"/>
                <w:shd w:val="clear" w:color="auto" w:fill="FFFFFF"/>
                <w:lang w:val="es-ES"/>
              </w:rPr>
              <w:t>1</w:t>
            </w:r>
            <w:r w:rsidRPr="00B637F9">
              <w:rPr>
                <w:rFonts w:cstheme="minorHAnsi"/>
                <w:color w:val="971D20" w:themeColor="accent3"/>
                <w:shd w:val="clear" w:color="auto" w:fill="FFFFFF"/>
                <w:lang w:val="es-ES"/>
              </w:rPr>
              <w:t xml:space="preserve"> y </w:t>
            </w:r>
            <w:r w:rsidRPr="00B637F9">
              <w:rPr>
                <w:rFonts w:ascii="Cambria Math" w:hAnsi="Cambria Math" w:cs="Cambria Math"/>
                <w:color w:val="971D20" w:themeColor="accent3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color w:val="971D20" w:themeColor="accent3"/>
                <w:shd w:val="clear" w:color="auto" w:fill="FFFFFF"/>
                <w:lang w:val="es-ES"/>
              </w:rPr>
              <w:t>2</w:t>
            </w:r>
            <w:r w:rsidRPr="00B637F9">
              <w:rPr>
                <w:rFonts w:cstheme="minorHAnsi"/>
                <w:color w:val="971D20" w:themeColor="accent3"/>
                <w:shd w:val="clear" w:color="auto" w:fill="FFFFFF"/>
                <w:lang w:val="es-ES"/>
              </w:rPr>
              <w:t xml:space="preserve"> son ángulos rectos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7E09DCF" w14:textId="38007901" w:rsidR="00FE5D4F" w:rsidRPr="00B637F9" w:rsidRDefault="00F95E5F" w:rsidP="00A0027B">
            <w:pPr>
              <w:pStyle w:val="RowHeader"/>
              <w:numPr>
                <w:ilvl w:val="0"/>
                <w:numId w:val="32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FE5D4F" w:rsidRPr="00B637F9" w14:paraId="05E69068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C15ED1C" w14:textId="160B65AC" w:rsidR="00FE5D4F" w:rsidRPr="00B637F9" w:rsidRDefault="00251106" w:rsidP="00A0027B">
            <w:pPr>
              <w:pStyle w:val="RowHeader"/>
              <w:numPr>
                <w:ilvl w:val="0"/>
                <w:numId w:val="33"/>
              </w:numPr>
              <w:rPr>
                <w:rFonts w:ascii="Times New Roman" w:hAnsi="Times New Roman" w:cs="Times New Roman"/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140" w:dyaOrig="279" w14:anchorId="0A001228">
                <v:shape id="_x0000_i1055" type="#_x0000_t75" alt="" style="width:55.3pt;height:14.3pt;mso-width-percent:0;mso-height-percent:0;mso-width-percent:0;mso-height-percent:0" o:ole="">
                  <v:imagedata r:id="rId70" o:title=""/>
                </v:shape>
                <o:OLEObject Type="Embed" ProgID="Equation.DSMT4" ShapeID="_x0000_i1055" DrawAspect="Content" ObjectID="_1818406732" r:id="rId71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361594" w14:textId="41731D7E" w:rsidR="00FE5D4F" w:rsidRPr="00B637F9" w:rsidRDefault="00FE5D4F" w:rsidP="00A0027B">
            <w:pPr>
              <w:pStyle w:val="RowHeader"/>
              <w:numPr>
                <w:ilvl w:val="0"/>
                <w:numId w:val="34"/>
              </w:numPr>
              <w:rPr>
                <w:color w:val="971D20" w:themeColor="accent3"/>
                <w:lang w:val="es-ES_tradnl"/>
              </w:rPr>
            </w:pPr>
          </w:p>
        </w:tc>
      </w:tr>
      <w:tr w:rsidR="00FE5D4F" w:rsidRPr="00B637F9" w14:paraId="39DF6D49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93E9DC0" w14:textId="77777777" w:rsidR="00FE5D4F" w:rsidRPr="00B637F9" w:rsidRDefault="00FE5D4F" w:rsidP="00A0027B">
            <w:pPr>
              <w:pStyle w:val="RowHeader"/>
              <w:numPr>
                <w:ilvl w:val="0"/>
                <w:numId w:val="35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36C2E3" w14:textId="057C7E33" w:rsidR="00FE5D4F" w:rsidRPr="00B637F9" w:rsidRDefault="00B60875" w:rsidP="00A0027B">
            <w:pPr>
              <w:pStyle w:val="RowHeader"/>
              <w:numPr>
                <w:ilvl w:val="0"/>
                <w:numId w:val="36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efini</w:t>
            </w:r>
            <w:r w:rsidR="00511FFD" w:rsidRPr="00B637F9">
              <w:rPr>
                <w:color w:val="971D20" w:themeColor="accent3"/>
                <w:lang w:val="es-ES_tradnl"/>
              </w:rPr>
              <w:t>c</w:t>
            </w:r>
            <w:r w:rsidRPr="00B637F9">
              <w:rPr>
                <w:color w:val="971D20" w:themeColor="accent3"/>
                <w:lang w:val="es-ES_tradnl"/>
              </w:rPr>
              <w:t>i</w:t>
            </w:r>
            <w:r w:rsidR="00511FFD" w:rsidRPr="00B637F9">
              <w:rPr>
                <w:color w:val="971D20" w:themeColor="accent3"/>
                <w:lang w:val="es-ES_tradnl"/>
              </w:rPr>
              <w:t>ó</w:t>
            </w:r>
            <w:r w:rsidRPr="00B637F9">
              <w:rPr>
                <w:color w:val="971D20" w:themeColor="accent3"/>
                <w:lang w:val="es-ES_tradnl"/>
              </w:rPr>
              <w:t xml:space="preserve">n </w:t>
            </w:r>
            <w:r w:rsidR="00511FFD" w:rsidRPr="00B637F9">
              <w:rPr>
                <w:color w:val="971D20" w:themeColor="accent3"/>
                <w:lang w:val="es-ES_tradnl"/>
              </w:rPr>
              <w:t>de ángulos rectos</w:t>
            </w:r>
          </w:p>
        </w:tc>
      </w:tr>
      <w:tr w:rsidR="00FE5D4F" w:rsidRPr="00B637F9" w14:paraId="6E8F07C9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B7055DF" w14:textId="77777777" w:rsidR="00FE5D4F" w:rsidRPr="00B637F9" w:rsidRDefault="00FE5D4F" w:rsidP="00A0027B">
            <w:pPr>
              <w:pStyle w:val="RowHeader"/>
              <w:numPr>
                <w:ilvl w:val="0"/>
                <w:numId w:val="37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9B2960" w14:textId="77777777" w:rsidR="00FE5D4F" w:rsidRPr="00B637F9" w:rsidRDefault="00FE5D4F" w:rsidP="00264079">
            <w:pPr>
              <w:pStyle w:val="RowHeader"/>
              <w:numPr>
                <w:ilvl w:val="0"/>
                <w:numId w:val="189"/>
              </w:numPr>
              <w:rPr>
                <w:color w:val="971D20" w:themeColor="accent3"/>
                <w:lang w:val="es-ES_tradnl"/>
              </w:rPr>
            </w:pPr>
          </w:p>
        </w:tc>
      </w:tr>
      <w:tr w:rsidR="00FE5D4F" w:rsidRPr="00B637F9" w14:paraId="3A007605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2AA7E7" w14:textId="50B0E4DB" w:rsidR="00FE5D4F" w:rsidRPr="00B637F9" w:rsidRDefault="00251106" w:rsidP="00A0027B">
            <w:pPr>
              <w:pStyle w:val="RowHeader"/>
              <w:numPr>
                <w:ilvl w:val="0"/>
                <w:numId w:val="37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920" w:dyaOrig="260" w14:anchorId="58C70DB9">
                <v:shape id="_x0000_i1056" type="#_x0000_t75" alt="" style="width:47.7pt;height:14.3pt;mso-width-percent:0;mso-height-percent:0;mso-width-percent:0;mso-height-percent:0" o:ole="">
                  <v:imagedata r:id="rId72" o:title=""/>
                </v:shape>
                <o:OLEObject Type="Embed" ProgID="Equation.DSMT4" ShapeID="_x0000_i1056" DrawAspect="Content" ObjectID="_1818406733" r:id="rId73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F780262" w14:textId="523A7D24" w:rsidR="00FE5D4F" w:rsidRPr="00B637F9" w:rsidRDefault="00B60875" w:rsidP="00264079">
            <w:pPr>
              <w:pStyle w:val="RowHeader"/>
              <w:numPr>
                <w:ilvl w:val="0"/>
                <w:numId w:val="189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efini</w:t>
            </w:r>
            <w:r w:rsidR="00511FFD" w:rsidRPr="00B637F9">
              <w:rPr>
                <w:color w:val="971D20" w:themeColor="accent3"/>
                <w:lang w:val="es-ES_tradnl"/>
              </w:rPr>
              <w:t>c</w:t>
            </w:r>
            <w:r w:rsidRPr="00B637F9">
              <w:rPr>
                <w:color w:val="971D20" w:themeColor="accent3"/>
                <w:lang w:val="es-ES_tradnl"/>
              </w:rPr>
              <w:t>i</w:t>
            </w:r>
            <w:r w:rsidR="00511FFD" w:rsidRPr="00B637F9">
              <w:rPr>
                <w:color w:val="971D20" w:themeColor="accent3"/>
                <w:lang w:val="es-ES_tradnl"/>
              </w:rPr>
              <w:t>ó</w:t>
            </w:r>
            <w:r w:rsidRPr="00B637F9">
              <w:rPr>
                <w:color w:val="971D20" w:themeColor="accent3"/>
                <w:lang w:val="es-ES_tradnl"/>
              </w:rPr>
              <w:t xml:space="preserve">n </w:t>
            </w:r>
            <w:r w:rsidR="00511FFD" w:rsidRPr="00B637F9">
              <w:rPr>
                <w:color w:val="971D20" w:themeColor="accent3"/>
                <w:lang w:val="es-ES_tradnl"/>
              </w:rPr>
              <w:t>de ángulos c</w:t>
            </w:r>
            <w:r w:rsidRPr="00B637F9">
              <w:rPr>
                <w:color w:val="971D20" w:themeColor="accent3"/>
                <w:lang w:val="es-ES_tradnl"/>
              </w:rPr>
              <w:t>ongruent</w:t>
            </w:r>
            <w:r w:rsidR="00511FFD" w:rsidRPr="00B637F9">
              <w:rPr>
                <w:color w:val="971D20" w:themeColor="accent3"/>
                <w:lang w:val="es-ES_tradnl"/>
              </w:rPr>
              <w:t>es</w:t>
            </w:r>
          </w:p>
        </w:tc>
      </w:tr>
      <w:tr w:rsidR="00FE5D4F" w:rsidRPr="00B637F9" w14:paraId="7608B8AE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EBC6ED0" w14:textId="77777777" w:rsidR="00FE5D4F" w:rsidRPr="00B637F9" w:rsidRDefault="00FE5D4F" w:rsidP="00B60875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DF408F6" w14:textId="77777777" w:rsidR="00FE5D4F" w:rsidRPr="00B637F9" w:rsidRDefault="00FE5D4F" w:rsidP="00B60875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FE5D4F" w:rsidRPr="00B637F9" w14:paraId="76C9045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7A1D9F4" w14:textId="77777777" w:rsidR="00FE5D4F" w:rsidRPr="00B637F9" w:rsidRDefault="00FE5D4F" w:rsidP="00B60875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27335177" w14:textId="77777777" w:rsidR="00FE5D4F" w:rsidRPr="00B637F9" w:rsidRDefault="00FE5D4F" w:rsidP="00B60875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18B77936" w14:textId="77777777" w:rsidR="00FE5D4F" w:rsidRPr="00B637F9" w:rsidRDefault="00FE5D4F" w:rsidP="00FE5D4F">
      <w:pPr>
        <w:rPr>
          <w:lang w:val="es-ES_tradnl"/>
        </w:rPr>
      </w:pPr>
    </w:p>
    <w:p w14:paraId="51B1C1BE" w14:textId="0AFE3A3D" w:rsidR="00D043B6" w:rsidRPr="00B637F9" w:rsidRDefault="00D043B6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5DB85440" w14:textId="77777777" w:rsidR="00BA44B9" w:rsidRPr="00B637F9" w:rsidRDefault="00BA44B9" w:rsidP="00BA44B9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>contrainterrogatorio: conjunto de tarjetas B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BA44B9" w:rsidRPr="00B637F9" w14:paraId="265EE0BE" w14:textId="77777777" w:rsidTr="009C2238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4181A28" w14:textId="250BFC20" w:rsidR="00BA44B9" w:rsidRPr="00B637F9" w:rsidRDefault="00BA44B9" w:rsidP="00BA44B9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rFonts w:ascii="Calibri" w:hAnsi="Calibri"/>
                <w:noProof/>
                <w:color w:val="285782" w:themeColor="accent1"/>
                <w:sz w:val="22"/>
                <w:bdr w:val="none" w:sz="0" w:space="0" w:color="auto" w:frame="1"/>
              </w:rPr>
              <w:drawing>
                <wp:anchor distT="0" distB="0" distL="114300" distR="114300" simplePos="0" relativeHeight="251684864" behindDoc="0" locked="0" layoutInCell="1" allowOverlap="1" wp14:anchorId="28092BB8" wp14:editId="55A0C9EC">
                  <wp:simplePos x="0" y="0"/>
                  <wp:positionH relativeFrom="column">
                    <wp:posOffset>3495675</wp:posOffset>
                  </wp:positionH>
                  <wp:positionV relativeFrom="paragraph">
                    <wp:posOffset>-7620</wp:posOffset>
                  </wp:positionV>
                  <wp:extent cx="2276475" cy="844550"/>
                  <wp:effectExtent l="0" t="0" r="9525" b="0"/>
                  <wp:wrapNone/>
                  <wp:docPr id="1111849954" name="Picture 1111849954" descr="A picture containing light,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A picture containing light,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99" t="35636" r="8723" b="35286"/>
                          <a:stretch/>
                        </pic:blipFill>
                        <pic:spPr bwMode="auto">
                          <a:xfrm>
                            <a:off x="0" y="0"/>
                            <a:ext cx="2276475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637F9">
              <w:rPr>
                <w:color w:val="285782" w:themeColor="accent1"/>
              </w:rPr>
              <w:t xml:space="preserve">Dado: </w:t>
            </w:r>
            <w:r w:rsidRPr="00B637F9">
              <w:rPr>
                <w:rFonts w:ascii="Cambria Math" w:hAnsi="Cambria Math" w:cs="Cambria Math"/>
                <w:color w:val="285782" w:themeColor="accent1"/>
                <w:shd w:val="clear" w:color="auto" w:fill="FFFFFF"/>
              </w:rPr>
              <w:t>∠</w:t>
            </w:r>
            <w:r w:rsidRPr="00B637F9">
              <w:rPr>
                <w:rFonts w:ascii="Times New Roman" w:hAnsi="Times New Roman" w:cs="Times New Roman"/>
                <w:color w:val="285782" w:themeColor="accent1"/>
                <w:shd w:val="clear" w:color="auto" w:fill="FFFFFF"/>
              </w:rPr>
              <w:t>1</w:t>
            </w:r>
            <w:r w:rsidRPr="00B637F9">
              <w:rPr>
                <w:color w:val="285782" w:themeColor="accent1"/>
                <w:shd w:val="clear" w:color="auto" w:fill="FFFFFF"/>
              </w:rPr>
              <w:t xml:space="preserve"> y </w:t>
            </w:r>
            <w:r w:rsidRPr="00B637F9">
              <w:rPr>
                <w:rFonts w:ascii="Cambria Math" w:hAnsi="Cambria Math" w:cs="Cambria Math"/>
                <w:color w:val="285782" w:themeColor="accent1"/>
                <w:shd w:val="clear" w:color="auto" w:fill="FFFFFF"/>
              </w:rPr>
              <w:t>∠</w:t>
            </w:r>
            <w:r w:rsidRPr="00B637F9">
              <w:rPr>
                <w:rFonts w:ascii="Times New Roman" w:hAnsi="Times New Roman" w:cs="Times New Roman"/>
                <w:color w:val="285782" w:themeColor="accent1"/>
                <w:shd w:val="clear" w:color="auto" w:fill="FFFFFF"/>
              </w:rPr>
              <w:t>2</w:t>
            </w:r>
            <w:r w:rsidRPr="00B637F9">
              <w:rPr>
                <w:color w:val="285782" w:themeColor="accent1"/>
                <w:shd w:val="clear" w:color="auto" w:fill="FFFFFF"/>
              </w:rPr>
              <w:t xml:space="preserve"> son suplementarios</w:t>
            </w:r>
          </w:p>
          <w:p w14:paraId="3BB0505D" w14:textId="00BCE7F4" w:rsidR="00BA44B9" w:rsidRPr="00B637F9" w:rsidRDefault="00BA44B9" w:rsidP="00BA44B9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 xml:space="preserve">            </w:t>
            </w:r>
            <w:r w:rsidRPr="00B637F9">
              <w:rPr>
                <w:rFonts w:ascii="Cambria Math" w:hAnsi="Cambria Math" w:cs="Cambria Math"/>
                <w:color w:val="285782" w:themeColor="accent1"/>
                <w:shd w:val="clear" w:color="auto" w:fill="FFFFFF"/>
              </w:rPr>
              <w:t>∠</w:t>
            </w:r>
            <w:r w:rsidRPr="00B637F9">
              <w:rPr>
                <w:rFonts w:ascii="Times New Roman" w:hAnsi="Times New Roman" w:cs="Times New Roman"/>
                <w:color w:val="285782" w:themeColor="accent1"/>
                <w:shd w:val="clear" w:color="auto" w:fill="FFFFFF"/>
              </w:rPr>
              <w:t>3</w:t>
            </w:r>
            <w:r w:rsidRPr="00B637F9">
              <w:rPr>
                <w:color w:val="285782" w:themeColor="accent1"/>
                <w:shd w:val="clear" w:color="auto" w:fill="FFFFFF"/>
              </w:rPr>
              <w:t xml:space="preserve"> y </w:t>
            </w:r>
            <w:r w:rsidRPr="00B637F9">
              <w:rPr>
                <w:rFonts w:ascii="Cambria Math" w:hAnsi="Cambria Math" w:cs="Cambria Math"/>
                <w:color w:val="285782" w:themeColor="accent1"/>
                <w:shd w:val="clear" w:color="auto" w:fill="FFFFFF"/>
              </w:rPr>
              <w:t>∠</w:t>
            </w:r>
            <w:r w:rsidRPr="00B637F9">
              <w:rPr>
                <w:rFonts w:ascii="Times New Roman" w:hAnsi="Times New Roman" w:cs="Times New Roman"/>
                <w:color w:val="285782" w:themeColor="accent1"/>
                <w:shd w:val="clear" w:color="auto" w:fill="FFFFFF"/>
              </w:rPr>
              <w:t>2</w:t>
            </w:r>
            <w:r w:rsidRPr="00B637F9">
              <w:rPr>
                <w:color w:val="285782" w:themeColor="accent1"/>
                <w:shd w:val="clear" w:color="auto" w:fill="FFFFFF"/>
              </w:rPr>
              <w:t xml:space="preserve"> son suplementarios</w:t>
            </w:r>
          </w:p>
          <w:p w14:paraId="2272BA39" w14:textId="51C76D50" w:rsidR="00BA44B9" w:rsidRPr="00B637F9" w:rsidRDefault="00BA44B9" w:rsidP="00BA44B9">
            <w:pPr>
              <w:pStyle w:val="TableColumnHeaders"/>
              <w:spacing w:line="276" w:lineRule="auto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 xml:space="preserve">Demuestra: </w:t>
            </w:r>
            <w:r w:rsidRPr="00B637F9">
              <w:rPr>
                <w:color w:val="285782" w:themeColor="accent1"/>
                <w:position w:val="-6"/>
              </w:rPr>
              <w:object w:dxaOrig="1180" w:dyaOrig="320" w14:anchorId="3F3D8A12">
                <v:shape id="_x0000_i1057" type="#_x0000_t75" style="width:59.15pt;height:15.95pt" o:ole="">
                  <v:imagedata r:id="rId75" o:title=""/>
                </v:shape>
                <o:OLEObject Type="Embed" ProgID="Equation.DSMT4" ShapeID="_x0000_i1057" DrawAspect="Content" ObjectID="_1818406734" r:id="rId76"/>
              </w:object>
            </w:r>
          </w:p>
        </w:tc>
      </w:tr>
      <w:tr w:rsidR="00BA44B9" w:rsidRPr="00B637F9" w14:paraId="4C4A4154" w14:textId="77777777" w:rsidTr="009C2238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0E0B02B" w14:textId="77777777" w:rsidR="00BA44B9" w:rsidRPr="00B637F9" w:rsidRDefault="00BA44B9" w:rsidP="009C2238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6D31E9C" w14:textId="77777777" w:rsidR="00BA44B9" w:rsidRPr="00B637F9" w:rsidRDefault="00BA44B9" w:rsidP="009C2238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:</w:t>
            </w:r>
          </w:p>
        </w:tc>
      </w:tr>
      <w:tr w:rsidR="00BA44B9" w:rsidRPr="00B637F9" w14:paraId="51906EF8" w14:textId="77777777" w:rsidTr="009C2238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B91A9E" w14:textId="7DB1EEE7" w:rsidR="00BA44B9" w:rsidRPr="00B637F9" w:rsidRDefault="00BA44B9" w:rsidP="00264079">
            <w:pPr>
              <w:pStyle w:val="RowHeader"/>
              <w:numPr>
                <w:ilvl w:val="0"/>
                <w:numId w:val="177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33EF6D6" w14:textId="5B15C56D" w:rsidR="00BA44B9" w:rsidRPr="00B637F9" w:rsidRDefault="00D53115" w:rsidP="00264079">
            <w:pPr>
              <w:pStyle w:val="RowHeader"/>
              <w:numPr>
                <w:ilvl w:val="0"/>
                <w:numId w:val="182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BA44B9" w:rsidRPr="00B637F9" w14:paraId="13973C7A" w14:textId="77777777" w:rsidTr="009C2238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CFE0A6B" w14:textId="775CC12D" w:rsidR="00BA44B9" w:rsidRPr="00B637F9" w:rsidRDefault="00D53115" w:rsidP="00264079">
            <w:pPr>
              <w:pStyle w:val="RowHeader"/>
              <w:numPr>
                <w:ilvl w:val="0"/>
                <w:numId w:val="178"/>
              </w:numPr>
              <w:rPr>
                <w:rFonts w:ascii="Times New Roman" w:hAnsi="Times New Roman" w:cs="Times New Roman"/>
                <w:color w:val="971D20" w:themeColor="accent3"/>
                <w:lang w:val="es-ES_tradnl"/>
              </w:rPr>
            </w:pPr>
            <w:r w:rsidRPr="00B637F9">
              <w:rPr>
                <w:rFonts w:ascii="Cambria Math" w:hAnsi="Cambria Math" w:cs="Cambria Math"/>
                <w:color w:val="971D20" w:themeColor="accent3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color w:val="971D20" w:themeColor="accent3"/>
                <w:shd w:val="clear" w:color="auto" w:fill="FFFFFF"/>
                <w:lang w:val="es-ES"/>
              </w:rPr>
              <w:t>3</w:t>
            </w:r>
            <w:r w:rsidRPr="00B637F9">
              <w:rPr>
                <w:rFonts w:cstheme="minorHAnsi"/>
                <w:color w:val="971D20" w:themeColor="accent3"/>
                <w:shd w:val="clear" w:color="auto" w:fill="FFFFFF"/>
                <w:lang w:val="es-ES"/>
              </w:rPr>
              <w:t xml:space="preserve"> y </w:t>
            </w:r>
            <w:r w:rsidRPr="00B637F9">
              <w:rPr>
                <w:rFonts w:ascii="Cambria Math" w:hAnsi="Cambria Math" w:cs="Cambria Math"/>
                <w:color w:val="971D20" w:themeColor="accent3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color w:val="971D20" w:themeColor="accent3"/>
                <w:shd w:val="clear" w:color="auto" w:fill="FFFFFF"/>
                <w:lang w:val="es-ES"/>
              </w:rPr>
              <w:t>2</w:t>
            </w:r>
            <w:r w:rsidRPr="00B637F9">
              <w:rPr>
                <w:rFonts w:cstheme="minorHAnsi"/>
                <w:color w:val="971D20" w:themeColor="accent3"/>
                <w:shd w:val="clear" w:color="auto" w:fill="FFFFFF"/>
                <w:lang w:val="es-ES"/>
              </w:rPr>
              <w:t xml:space="preserve"> son suplementarios</w: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E27B0C" w14:textId="77777777" w:rsidR="00BA44B9" w:rsidRPr="00B637F9" w:rsidRDefault="00BA44B9" w:rsidP="00264079">
            <w:pPr>
              <w:pStyle w:val="RowHeader"/>
              <w:numPr>
                <w:ilvl w:val="0"/>
                <w:numId w:val="183"/>
              </w:numPr>
              <w:rPr>
                <w:color w:val="971D20" w:themeColor="accent3"/>
                <w:lang w:val="es-ES_tradnl"/>
              </w:rPr>
            </w:pPr>
          </w:p>
        </w:tc>
      </w:tr>
      <w:tr w:rsidR="00BA44B9" w:rsidRPr="00B637F9" w14:paraId="4F5B5AAF" w14:textId="77777777" w:rsidTr="009C2238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BF7C1E1" w14:textId="38D6AC35" w:rsidR="00BA44B9" w:rsidRPr="00B637F9" w:rsidRDefault="00D53115" w:rsidP="00264079">
            <w:pPr>
              <w:pStyle w:val="RowHeader"/>
              <w:numPr>
                <w:ilvl w:val="0"/>
                <w:numId w:val="179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980" w:dyaOrig="279" w14:anchorId="2694E30A">
                <v:shape id="_x0000_i1058" type="#_x0000_t75" alt="" style="width:96.3pt;height:14.3pt;mso-width-percent:0;mso-height-percent:0;mso-width-percent:0;mso-height-percent:0" o:ole="">
                  <v:imagedata r:id="rId77" o:title=""/>
                </v:shape>
                <o:OLEObject Type="Embed" ProgID="Equation.DSMT4" ShapeID="_x0000_i1058" DrawAspect="Content" ObjectID="_1818406735" r:id="rId78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D598FF" w14:textId="28F3D01A" w:rsidR="00BA44B9" w:rsidRPr="00B637F9" w:rsidRDefault="00D53115" w:rsidP="00264079">
            <w:pPr>
              <w:pStyle w:val="RowHeader"/>
              <w:numPr>
                <w:ilvl w:val="0"/>
                <w:numId w:val="184"/>
              </w:numPr>
              <w:spacing w:before="240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efinición de ángulos suplementarios</w:t>
            </w:r>
          </w:p>
        </w:tc>
      </w:tr>
      <w:tr w:rsidR="00BA44B9" w:rsidRPr="00B637F9" w14:paraId="49931741" w14:textId="77777777" w:rsidTr="009C2238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EB2C290" w14:textId="7E78825F" w:rsidR="00BA44B9" w:rsidRPr="00B637F9" w:rsidRDefault="00D53115" w:rsidP="00264079">
            <w:pPr>
              <w:pStyle w:val="RowHeader"/>
              <w:numPr>
                <w:ilvl w:val="0"/>
                <w:numId w:val="180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2000" w:dyaOrig="279" w14:anchorId="01C1AF8E">
                <v:shape id="_x0000_i1059" type="#_x0000_t75" alt="" style="width:98.7pt;height:14.3pt;mso-width-percent:0;mso-height-percent:0;mso-width-percent:0;mso-height-percent:0" o:ole="">
                  <v:imagedata r:id="rId79" o:title=""/>
                </v:shape>
                <o:OLEObject Type="Embed" ProgID="Equation.DSMT4" ShapeID="_x0000_i1059" DrawAspect="Content" ObjectID="_1818406736" r:id="rId80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ADF0A18" w14:textId="77777777" w:rsidR="00BA44B9" w:rsidRPr="00B637F9" w:rsidRDefault="00BA44B9" w:rsidP="00264079">
            <w:pPr>
              <w:pStyle w:val="RowHeader"/>
              <w:numPr>
                <w:ilvl w:val="0"/>
                <w:numId w:val="185"/>
              </w:numPr>
              <w:rPr>
                <w:color w:val="971D20" w:themeColor="accent3"/>
                <w:lang w:val="es-ES_tradnl"/>
              </w:rPr>
            </w:pPr>
          </w:p>
        </w:tc>
      </w:tr>
      <w:tr w:rsidR="00BA44B9" w:rsidRPr="00B637F9" w14:paraId="4AB4A1B1" w14:textId="77777777" w:rsidTr="009C2238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AEFFEF8" w14:textId="146F43B2" w:rsidR="00BA44B9" w:rsidRPr="00B637F9" w:rsidRDefault="00BA44B9" w:rsidP="00264079">
            <w:pPr>
              <w:pStyle w:val="RowHeader"/>
              <w:numPr>
                <w:ilvl w:val="0"/>
                <w:numId w:val="185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4152837" w14:textId="2B62D6F9" w:rsidR="00BA44B9" w:rsidRPr="00B637F9" w:rsidRDefault="00D53115" w:rsidP="00264079">
            <w:pPr>
              <w:pStyle w:val="RowHeader"/>
              <w:numPr>
                <w:ilvl w:val="0"/>
                <w:numId w:val="186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transitiva</w:t>
            </w:r>
          </w:p>
        </w:tc>
      </w:tr>
      <w:tr w:rsidR="00BA44B9" w:rsidRPr="00B637F9" w14:paraId="4D1A3FC5" w14:textId="77777777" w:rsidTr="009C2238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EABE9BB" w14:textId="080B0682" w:rsidR="00BA44B9" w:rsidRPr="00B637F9" w:rsidRDefault="00D53115" w:rsidP="00264079">
            <w:pPr>
              <w:pStyle w:val="RowHeader"/>
              <w:numPr>
                <w:ilvl w:val="0"/>
                <w:numId w:val="181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300" w:dyaOrig="279" w14:anchorId="69C6BB44">
                <v:shape id="_x0000_i1060" type="#_x0000_t75" alt="" style="width:67.45pt;height:14.3pt;mso-width-percent:0;mso-height-percent:0;mso-width-percent:0;mso-height-percent:0" o:ole="">
                  <v:imagedata r:id="rId81" o:title=""/>
                </v:shape>
                <o:OLEObject Type="Embed" ProgID="Equation.DSMT4" ShapeID="_x0000_i1060" DrawAspect="Content" ObjectID="_1818406737" r:id="rId82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4326A05" w14:textId="77777777" w:rsidR="00BA44B9" w:rsidRPr="00B637F9" w:rsidRDefault="00BA44B9" w:rsidP="00264079">
            <w:pPr>
              <w:pStyle w:val="RowHeader"/>
              <w:numPr>
                <w:ilvl w:val="0"/>
                <w:numId w:val="187"/>
              </w:numPr>
              <w:rPr>
                <w:color w:val="971D20" w:themeColor="accent3"/>
                <w:lang w:val="es-ES_tradnl"/>
              </w:rPr>
            </w:pPr>
          </w:p>
        </w:tc>
      </w:tr>
      <w:tr w:rsidR="00BA44B9" w:rsidRPr="00B637F9" w14:paraId="0CB87183" w14:textId="77777777" w:rsidTr="009C2238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30D4F72" w14:textId="77777777" w:rsidR="00BA44B9" w:rsidRPr="00B637F9" w:rsidRDefault="00BA44B9" w:rsidP="00264079">
            <w:pPr>
              <w:pStyle w:val="RowHeader"/>
              <w:numPr>
                <w:ilvl w:val="0"/>
                <w:numId w:val="187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0AD8AF4" w14:textId="0F93B044" w:rsidR="00BA44B9" w:rsidRPr="00B637F9" w:rsidRDefault="00D53115" w:rsidP="00264079">
            <w:pPr>
              <w:pStyle w:val="RowHeader"/>
              <w:numPr>
                <w:ilvl w:val="0"/>
                <w:numId w:val="188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efinición de ángulos congruentes</w:t>
            </w:r>
          </w:p>
        </w:tc>
      </w:tr>
    </w:tbl>
    <w:p w14:paraId="1AE761EB" w14:textId="77777777" w:rsidR="00BA44B9" w:rsidRPr="00B637F9" w:rsidRDefault="00BA44B9" w:rsidP="00BA44B9">
      <w:pPr>
        <w:rPr>
          <w:lang w:val="es-ES_tradnl"/>
        </w:rPr>
      </w:pPr>
    </w:p>
    <w:p w14:paraId="39A4381B" w14:textId="77777777" w:rsidR="00BA44B9" w:rsidRPr="00B637F9" w:rsidRDefault="00BA44B9" w:rsidP="00BA44B9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27F9CEB5" w14:textId="0AFD2D83" w:rsidR="005235FF" w:rsidRPr="00B637F9" w:rsidRDefault="00F3780C" w:rsidP="005235FF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5235FF" w:rsidRPr="00B637F9">
        <w:rPr>
          <w:lang w:val="es-ES_tradnl"/>
        </w:rPr>
        <w:t>B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5235FF" w:rsidRPr="00B637F9" w14:paraId="4C01A2A7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E3BAF81" w14:textId="730BC93D" w:rsidR="0004047D" w:rsidRPr="00B637F9" w:rsidRDefault="00CC54F4" w:rsidP="00481BCC">
            <w:pPr>
              <w:pStyle w:val="TableColumnHeaders"/>
              <w:rPr>
                <w:color w:val="285782" w:themeColor="accent1"/>
                <w:shd w:val="clear" w:color="auto" w:fill="FFFFFF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62336" behindDoc="0" locked="0" layoutInCell="1" allowOverlap="1" wp14:anchorId="117C6128" wp14:editId="676EA216">
                  <wp:simplePos x="0" y="0"/>
                  <wp:positionH relativeFrom="column">
                    <wp:posOffset>4048125</wp:posOffset>
                  </wp:positionH>
                  <wp:positionV relativeFrom="paragraph">
                    <wp:posOffset>-59690</wp:posOffset>
                  </wp:positionV>
                  <wp:extent cx="1632585" cy="1042670"/>
                  <wp:effectExtent l="0" t="0" r="5715" b="5080"/>
                  <wp:wrapNone/>
                  <wp:docPr id="9" name="Picture 9" descr="A picture containing dark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A picture containing dark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63" t="19853" r="6347" b="23523"/>
                          <a:stretch/>
                        </pic:blipFill>
                        <pic:spPr bwMode="auto">
                          <a:xfrm>
                            <a:off x="0" y="0"/>
                            <a:ext cx="1632585" cy="1042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5235FF" w:rsidRPr="00B637F9">
              <w:rPr>
                <w:color w:val="285782" w:themeColor="accent1"/>
              </w:rPr>
              <w:t xml:space="preserve">: </w:t>
            </w:r>
            <w:r w:rsidR="00342E79" w:rsidRPr="00B637F9">
              <w:rPr>
                <w:b w:val="0"/>
                <w:noProof/>
                <w:color w:val="285782" w:themeColor="accent1"/>
                <w:position w:val="-12"/>
                <w:szCs w:val="32"/>
                <w:vertAlign w:val="subscript"/>
                <w14:ligatures w14:val="none"/>
              </w:rPr>
              <w:object w:dxaOrig="2220" w:dyaOrig="380" w14:anchorId="2D542647">
                <v:shape id="_x0000_i1180" type="#_x0000_t75" style="width:111.1pt;height:19.05pt" o:ole="">
                  <v:imagedata r:id="rId84" o:title=""/>
                </v:shape>
                <o:OLEObject Type="Embed" ProgID="Equation.DSMT4" ShapeID="_x0000_i1180" DrawAspect="Content" ObjectID="_1818406738" r:id="rId85"/>
              </w:object>
            </w:r>
            <w:r w:rsidR="0004047D" w:rsidRPr="00B637F9">
              <w:rPr>
                <w:color w:val="285782" w:themeColor="accent1"/>
                <w:shd w:val="clear" w:color="auto" w:fill="FFFFFF"/>
              </w:rPr>
              <w:t xml:space="preserve"> son ángulos </w:t>
            </w:r>
          </w:p>
          <w:p w14:paraId="1D7690F6" w14:textId="04F4A37E" w:rsidR="00CC54F4" w:rsidRPr="00B637F9" w:rsidRDefault="0004047D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  <w:shd w:val="clear" w:color="auto" w:fill="FFFFFF"/>
              </w:rPr>
              <w:t xml:space="preserve">             opuestos por el vértice</w:t>
            </w:r>
            <w:r w:rsidRPr="00B637F9">
              <w:rPr>
                <w:color w:val="285782" w:themeColor="accent1"/>
              </w:rPr>
              <w:t xml:space="preserve"> </w:t>
            </w:r>
          </w:p>
          <w:p w14:paraId="691454AF" w14:textId="0E904610" w:rsidR="005235FF" w:rsidRPr="00B637F9" w:rsidRDefault="00F95E5F" w:rsidP="00481BCC">
            <w:pPr>
              <w:pStyle w:val="TableColumnHeaders"/>
            </w:pPr>
            <w:r w:rsidRPr="00B637F9">
              <w:rPr>
                <w:color w:val="285782" w:themeColor="accent1"/>
              </w:rPr>
              <w:t>Demuestra</w:t>
            </w:r>
            <w:r w:rsidR="005235FF" w:rsidRPr="00B637F9">
              <w:rPr>
                <w:color w:val="285782" w:themeColor="accent1"/>
              </w:rPr>
              <w:t xml:space="preserve">: </w:t>
            </w:r>
            <w:r w:rsidR="00342E79" w:rsidRPr="00B637F9">
              <w:rPr>
                <w:color w:val="285782" w:themeColor="accent1"/>
                <w:position w:val="-6"/>
              </w:rPr>
              <w:object w:dxaOrig="760" w:dyaOrig="320" w14:anchorId="588AFE4E">
                <v:shape id="_x0000_i1190" type="#_x0000_t75" style="width:37.9pt;height:15.95pt" o:ole="">
                  <v:imagedata r:id="rId86" o:title=""/>
                </v:shape>
                <o:OLEObject Type="Embed" ProgID="Equation.DSMT4" ShapeID="_x0000_i1190" DrawAspect="Content" ObjectID="_1818406739" r:id="rId87"/>
              </w:object>
            </w:r>
          </w:p>
        </w:tc>
      </w:tr>
      <w:tr w:rsidR="005235FF" w:rsidRPr="00B637F9" w14:paraId="4394FF29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5C9BBC7" w14:textId="23FA1873" w:rsidR="005235FF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5235FF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735BCB3" w14:textId="105AE839" w:rsidR="005235FF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5235FF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5235FF" w:rsidRPr="00B637F9" w14:paraId="2687D8F8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60DA375" w14:textId="3F9B1F63" w:rsidR="005235FF" w:rsidRPr="00B637F9" w:rsidRDefault="0004047D" w:rsidP="00264079">
            <w:pPr>
              <w:pStyle w:val="RowHeader"/>
              <w:numPr>
                <w:ilvl w:val="0"/>
                <w:numId w:val="38"/>
              </w:numPr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rFonts w:ascii="Cambria Math" w:hAnsi="Cambria Math" w:cs="Cambria Math"/>
                <w:i/>
                <w:iCs/>
                <w:color w:val="971D20" w:themeColor="accent3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i/>
                <w:iCs/>
                <w:color w:val="971D20" w:themeColor="accent3"/>
                <w:shd w:val="clear" w:color="auto" w:fill="FFFFFF"/>
                <w:lang w:val="es-ES"/>
              </w:rPr>
              <w:t>ACB</w:t>
            </w:r>
            <w:r w:rsidRPr="00B637F9">
              <w:rPr>
                <w:rFonts w:cstheme="minorHAnsi"/>
                <w:color w:val="971D20" w:themeColor="accent3"/>
                <w:shd w:val="clear" w:color="auto" w:fill="FFFFFF"/>
                <w:lang w:val="es-ES"/>
              </w:rPr>
              <w:t xml:space="preserve"> y </w:t>
            </w:r>
            <w:r w:rsidRPr="00B637F9">
              <w:rPr>
                <w:rFonts w:ascii="Cambria Math" w:hAnsi="Cambria Math" w:cs="Cambria Math"/>
                <w:i/>
                <w:iCs/>
                <w:color w:val="971D20" w:themeColor="accent3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i/>
                <w:iCs/>
                <w:color w:val="971D20" w:themeColor="accent3"/>
                <w:shd w:val="clear" w:color="auto" w:fill="FFFFFF"/>
                <w:lang w:val="es-ES"/>
              </w:rPr>
              <w:t>DCE</w:t>
            </w:r>
            <w:r w:rsidRPr="00B637F9">
              <w:rPr>
                <w:rFonts w:cstheme="minorHAnsi"/>
                <w:color w:val="971D20" w:themeColor="accent3"/>
                <w:shd w:val="clear" w:color="auto" w:fill="FFFFFF"/>
                <w:lang w:val="es-ES"/>
              </w:rPr>
              <w:t xml:space="preserve"> son ángulos opuestos por el vértice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44497FF" w14:textId="78774329" w:rsidR="005235FF" w:rsidRPr="00B637F9" w:rsidRDefault="00F95E5F" w:rsidP="00264079">
            <w:pPr>
              <w:pStyle w:val="RowHeader"/>
              <w:numPr>
                <w:ilvl w:val="0"/>
                <w:numId w:val="39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5235FF" w:rsidRPr="00B637F9" w14:paraId="65B8C2E6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49B78F0" w14:textId="7294F409" w:rsidR="005235FF" w:rsidRPr="00B637F9" w:rsidRDefault="00251106" w:rsidP="00264079">
            <w:pPr>
              <w:pStyle w:val="RowHeader"/>
              <w:numPr>
                <w:ilvl w:val="0"/>
                <w:numId w:val="40"/>
              </w:numPr>
              <w:rPr>
                <w:rFonts w:ascii="Times New Roman" w:hAnsi="Times New Roman" w:cs="Times New Roman"/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2079" w:dyaOrig="279" w14:anchorId="1E9FD680">
                <v:shape id="_x0000_i1062" type="#_x0000_t75" alt="" style="width:103.95pt;height:14.3pt;mso-width-percent:0;mso-height-percent:0;mso-width-percent:0;mso-height-percent:0" o:ole="">
                  <v:imagedata r:id="rId88" o:title=""/>
                </v:shape>
                <o:OLEObject Type="Embed" ProgID="Equation.DSMT4" ShapeID="_x0000_i1062" DrawAspect="Content" ObjectID="_1818406740" r:id="rId89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B7B56AC" w14:textId="77777777" w:rsidR="005235FF" w:rsidRPr="00B637F9" w:rsidRDefault="005235FF" w:rsidP="00264079">
            <w:pPr>
              <w:pStyle w:val="RowHeader"/>
              <w:numPr>
                <w:ilvl w:val="0"/>
                <w:numId w:val="41"/>
              </w:numPr>
              <w:rPr>
                <w:color w:val="971D20" w:themeColor="accent3"/>
                <w:lang w:val="es-ES_tradnl"/>
              </w:rPr>
            </w:pPr>
          </w:p>
        </w:tc>
      </w:tr>
      <w:tr w:rsidR="005235FF" w:rsidRPr="00B637F9" w14:paraId="2BC8C116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C19D727" w14:textId="77777777" w:rsidR="005235FF" w:rsidRPr="00B637F9" w:rsidRDefault="005235FF" w:rsidP="00264079">
            <w:pPr>
              <w:pStyle w:val="RowHeader"/>
              <w:numPr>
                <w:ilvl w:val="0"/>
                <w:numId w:val="42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65FFF10" w14:textId="75EF55A8" w:rsidR="005235FF" w:rsidRPr="00B637F9" w:rsidRDefault="00252055" w:rsidP="00264079">
            <w:pPr>
              <w:pStyle w:val="RowHeader"/>
              <w:numPr>
                <w:ilvl w:val="0"/>
                <w:numId w:val="43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de la s</w:t>
            </w:r>
            <w:r w:rsidR="00A95240" w:rsidRPr="00B637F9">
              <w:rPr>
                <w:color w:val="971D20" w:themeColor="accent3"/>
                <w:lang w:val="es-ES_tradnl"/>
              </w:rPr>
              <w:t>ustitu</w:t>
            </w:r>
            <w:r w:rsidRPr="00B637F9">
              <w:rPr>
                <w:color w:val="971D20" w:themeColor="accent3"/>
                <w:lang w:val="es-ES_tradnl"/>
              </w:rPr>
              <w:t>c</w:t>
            </w:r>
            <w:r w:rsidR="00A95240" w:rsidRPr="00B637F9">
              <w:rPr>
                <w:color w:val="971D20" w:themeColor="accent3"/>
                <w:lang w:val="es-ES_tradnl"/>
              </w:rPr>
              <w:t>i</w:t>
            </w:r>
            <w:r w:rsidRPr="00B637F9">
              <w:rPr>
                <w:color w:val="971D20" w:themeColor="accent3"/>
                <w:lang w:val="es-ES_tradnl"/>
              </w:rPr>
              <w:t>ó</w:t>
            </w:r>
            <w:r w:rsidR="00A95240" w:rsidRPr="00B637F9">
              <w:rPr>
                <w:color w:val="971D20" w:themeColor="accent3"/>
                <w:lang w:val="es-ES_tradnl"/>
              </w:rPr>
              <w:t>n</w:t>
            </w:r>
          </w:p>
        </w:tc>
      </w:tr>
      <w:tr w:rsidR="005235FF" w:rsidRPr="00B637F9" w14:paraId="0044C607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FA42C47" w14:textId="77777777" w:rsidR="005235FF" w:rsidRPr="00B637F9" w:rsidRDefault="005235FF" w:rsidP="00264079">
            <w:pPr>
              <w:pStyle w:val="RowHeader"/>
              <w:numPr>
                <w:ilvl w:val="0"/>
                <w:numId w:val="44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8437DFA" w14:textId="5F825DA4" w:rsidR="005235FF" w:rsidRPr="00B637F9" w:rsidRDefault="00252055" w:rsidP="00264079">
            <w:pPr>
              <w:pStyle w:val="RowHeader"/>
              <w:numPr>
                <w:ilvl w:val="0"/>
                <w:numId w:val="45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de la resta</w:t>
            </w:r>
          </w:p>
        </w:tc>
      </w:tr>
      <w:tr w:rsidR="005235FF" w:rsidRPr="00B637F9" w14:paraId="1B0BA3BF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96DA4BA" w14:textId="3B44781A" w:rsidR="005235FF" w:rsidRPr="00B637F9" w:rsidRDefault="00251106" w:rsidP="00264079">
            <w:pPr>
              <w:pStyle w:val="RowHeader"/>
              <w:numPr>
                <w:ilvl w:val="0"/>
                <w:numId w:val="44"/>
              </w:numPr>
              <w:rPr>
                <w:rFonts w:ascii="Times New Roman" w:hAnsi="Times New Roman" w:cs="Times New Roman"/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580" w:dyaOrig="279" w14:anchorId="264524DB">
                <v:shape id="_x0000_i1063" type="#_x0000_t75" alt="" style="width:31pt;height:14.3pt;mso-width-percent:0;mso-height-percent:0;mso-width-percent:0;mso-height-percent:0" o:ole="">
                  <v:imagedata r:id="rId90" o:title=""/>
                </v:shape>
                <o:OLEObject Type="Embed" ProgID="Equation.DSMT4" ShapeID="_x0000_i1063" DrawAspect="Content" ObjectID="_1818406741" r:id="rId91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555787" w14:textId="2E1CD031" w:rsidR="005235FF" w:rsidRPr="00B637F9" w:rsidRDefault="00252055" w:rsidP="00264079">
            <w:pPr>
              <w:pStyle w:val="RowHeader"/>
              <w:numPr>
                <w:ilvl w:val="0"/>
                <w:numId w:val="45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aditiva</w:t>
            </w:r>
          </w:p>
        </w:tc>
      </w:tr>
      <w:tr w:rsidR="005235FF" w:rsidRPr="00B637F9" w14:paraId="77CB7A2A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9597BA" w14:textId="77777777" w:rsidR="005235FF" w:rsidRPr="00B637F9" w:rsidRDefault="005235FF" w:rsidP="00A95240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EA7D09" w14:textId="77777777" w:rsidR="005235FF" w:rsidRPr="00B637F9" w:rsidRDefault="005235FF" w:rsidP="00A95240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  <w:tr w:rsidR="005235FF" w:rsidRPr="00B637F9" w14:paraId="642A1C2A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41A8A6D" w14:textId="77777777" w:rsidR="005235FF" w:rsidRPr="00B637F9" w:rsidRDefault="005235FF" w:rsidP="00A95240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93D6A77" w14:textId="77777777" w:rsidR="005235FF" w:rsidRPr="00B637F9" w:rsidRDefault="005235FF" w:rsidP="00A95240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</w:tbl>
    <w:p w14:paraId="0279E473" w14:textId="77777777" w:rsidR="005235FF" w:rsidRPr="00B637F9" w:rsidRDefault="005235FF" w:rsidP="005235FF">
      <w:pPr>
        <w:pStyle w:val="BodyText"/>
        <w:rPr>
          <w:lang w:val="es-ES_tradnl"/>
        </w:rPr>
      </w:pPr>
    </w:p>
    <w:p w14:paraId="0009C623" w14:textId="6AB1669A" w:rsidR="00342E79" w:rsidRPr="00B637F9" w:rsidRDefault="00342E79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4A6B518C" w14:textId="35F1ECE1" w:rsidR="009E40F9" w:rsidRPr="00B637F9" w:rsidRDefault="00F3780C" w:rsidP="009E40F9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9E40F9" w:rsidRPr="00B637F9">
        <w:rPr>
          <w:lang w:val="es-ES_tradnl"/>
        </w:rPr>
        <w:t>B</w:t>
      </w:r>
    </w:p>
    <w:tbl>
      <w:tblPr>
        <w:tblStyle w:val="TableGrid"/>
        <w:tblW w:w="0" w:type="auto"/>
        <w:tblBorders>
          <w:top w:val="dashed" w:sz="4" w:space="0" w:color="008CC9" w:themeColor="accent2"/>
          <w:left w:val="dashed" w:sz="4" w:space="0" w:color="008CC9" w:themeColor="accent2"/>
          <w:bottom w:val="dashed" w:sz="4" w:space="0" w:color="008CC9" w:themeColor="accent2"/>
          <w:right w:val="dashed" w:sz="4" w:space="0" w:color="008CC9" w:themeColor="accent2"/>
          <w:insideH w:val="dashed" w:sz="4" w:space="0" w:color="008CC9" w:themeColor="accent2"/>
          <w:insideV w:val="dashed" w:sz="4" w:space="0" w:color="008CC9" w:themeColor="accent2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481BCC" w:rsidRPr="00B637F9" w14:paraId="79B50B10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12243B68" w14:textId="6866D3C6" w:rsidR="009E40F9" w:rsidRPr="00B637F9" w:rsidRDefault="009E40F9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1307CC91" w14:textId="29C0D5C8" w:rsidR="009E40F9" w:rsidRPr="00B637F9" w:rsidRDefault="00892564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F</w:t>
            </w:r>
            <w:r w:rsidR="009E40F9" w:rsidRPr="00B637F9">
              <w:rPr>
                <w:color w:val="971D20" w:themeColor="accent3"/>
                <w:lang w:val="es-ES_tradnl"/>
              </w:rPr>
              <w:t xml:space="preserve">) </w:t>
            </w:r>
            <w:r w:rsidR="00295044" w:rsidRPr="00B637F9">
              <w:rPr>
                <w:color w:val="971D20" w:themeColor="accent3"/>
                <w:lang w:val="es-ES_tradnl"/>
              </w:rPr>
              <w:t>Propiedad de s</w:t>
            </w:r>
            <w:r w:rsidR="009E40F9" w:rsidRPr="00B637F9">
              <w:rPr>
                <w:color w:val="971D20" w:themeColor="accent3"/>
                <w:lang w:val="es-ES_tradnl"/>
              </w:rPr>
              <w:t>ustitu</w:t>
            </w:r>
            <w:r w:rsidR="00295044" w:rsidRPr="00B637F9">
              <w:rPr>
                <w:color w:val="971D20" w:themeColor="accent3"/>
                <w:lang w:val="es-ES_tradnl"/>
              </w:rPr>
              <w:t>c</w:t>
            </w:r>
            <w:r w:rsidR="009E40F9" w:rsidRPr="00B637F9">
              <w:rPr>
                <w:color w:val="971D20" w:themeColor="accent3"/>
                <w:lang w:val="es-ES_tradnl"/>
              </w:rPr>
              <w:t>i</w:t>
            </w:r>
            <w:r w:rsidR="00295044" w:rsidRPr="00B637F9">
              <w:rPr>
                <w:color w:val="971D20" w:themeColor="accent3"/>
                <w:lang w:val="es-ES_tradnl"/>
              </w:rPr>
              <w:t>ó</w:t>
            </w:r>
            <w:r w:rsidR="009E40F9" w:rsidRPr="00B637F9">
              <w:rPr>
                <w:color w:val="971D20" w:themeColor="accent3"/>
                <w:lang w:val="es-ES_tradnl"/>
              </w:rPr>
              <w:t>n</w:t>
            </w:r>
          </w:p>
        </w:tc>
        <w:tc>
          <w:tcPr>
            <w:tcW w:w="3113" w:type="dxa"/>
            <w:vAlign w:val="center"/>
          </w:tcPr>
          <w:p w14:paraId="2D3F8A9A" w14:textId="4DBBA0DA" w:rsidR="009E40F9" w:rsidRPr="00B637F9" w:rsidRDefault="00892564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L</w:t>
            </w:r>
            <w:r w:rsidR="009E40F9" w:rsidRPr="00B637F9">
              <w:rPr>
                <w:color w:val="971D20" w:themeColor="accent3"/>
                <w:lang w:val="es-ES_tradnl"/>
              </w:rPr>
              <w:t>)</w:t>
            </w:r>
            <w:r w:rsidR="004C10E3" w:rsidRPr="00B637F9">
              <w:rPr>
                <w:color w:val="971D20" w:themeColor="accent3"/>
                <w:lang w:val="es-ES_tradnl"/>
              </w:rPr>
              <w:t xml:space="preserve"> </w:t>
            </w:r>
            <w:r w:rsidR="00142DD1" w:rsidRPr="00B637F9">
              <w:rPr>
                <w:color w:val="971D20" w:themeColor="accent3"/>
                <w:lang w:val="es-ES_tradnl"/>
              </w:rPr>
              <w:t>Teorema de ángulos opuestos por el vé</w:t>
            </w:r>
            <w:r w:rsidR="009E40F9" w:rsidRPr="00B637F9">
              <w:rPr>
                <w:color w:val="971D20" w:themeColor="accent3"/>
                <w:lang w:val="es-ES_tradnl"/>
              </w:rPr>
              <w:t>rtic</w:t>
            </w:r>
            <w:r w:rsidR="00142DD1" w:rsidRPr="00B637F9">
              <w:rPr>
                <w:color w:val="971D20" w:themeColor="accent3"/>
                <w:lang w:val="es-ES_tradnl"/>
              </w:rPr>
              <w:t>e</w:t>
            </w:r>
          </w:p>
        </w:tc>
      </w:tr>
      <w:tr w:rsidR="00481BCC" w:rsidRPr="00B637F9" w14:paraId="58D17A70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31764BD7" w14:textId="1C9A882D" w:rsidR="009E40F9" w:rsidRPr="00B637F9" w:rsidRDefault="009E40F9" w:rsidP="00842310">
            <w:pPr>
              <w:pStyle w:val="RowHeader"/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224847A8" w14:textId="3F1CEB86" w:rsidR="009E40F9" w:rsidRPr="00B637F9" w:rsidRDefault="00892564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F</w:t>
            </w:r>
            <w:r w:rsidR="009E40F9" w:rsidRPr="00B637F9">
              <w:rPr>
                <w:color w:val="971D20" w:themeColor="accent3"/>
                <w:lang w:val="es-ES_tradnl"/>
              </w:rPr>
              <w:t xml:space="preserve">) </w:t>
            </w:r>
            <w:r w:rsidR="00295044" w:rsidRPr="00B637F9">
              <w:rPr>
                <w:color w:val="971D20" w:themeColor="accent3"/>
                <w:lang w:val="es-ES_tradnl"/>
              </w:rPr>
              <w:t>Propiedad de la resta</w:t>
            </w:r>
          </w:p>
        </w:tc>
        <w:tc>
          <w:tcPr>
            <w:tcW w:w="3113" w:type="dxa"/>
            <w:vAlign w:val="center"/>
          </w:tcPr>
          <w:p w14:paraId="49F1B59F" w14:textId="6A965308" w:rsidR="009E40F9" w:rsidRPr="00B637F9" w:rsidRDefault="00892564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M</w:t>
            </w:r>
            <w:r w:rsidR="009E40F9" w:rsidRPr="00B637F9">
              <w:rPr>
                <w:color w:val="971D20" w:themeColor="accent3"/>
                <w:lang w:val="es-ES_tradnl"/>
              </w:rPr>
              <w:t xml:space="preserve">) </w:t>
            </w:r>
            <w:r w:rsidR="006C6649" w:rsidRPr="00B637F9">
              <w:rPr>
                <w:color w:val="971D20" w:themeColor="accent3"/>
                <w:lang w:val="es-ES_tradnl"/>
              </w:rPr>
              <w:t>Defini</w:t>
            </w:r>
            <w:r w:rsidR="00142DD1" w:rsidRPr="00B637F9">
              <w:rPr>
                <w:color w:val="971D20" w:themeColor="accent3"/>
                <w:lang w:val="es-ES_tradnl"/>
              </w:rPr>
              <w:t>c</w:t>
            </w:r>
            <w:r w:rsidR="006C6649" w:rsidRPr="00B637F9">
              <w:rPr>
                <w:color w:val="971D20" w:themeColor="accent3"/>
                <w:lang w:val="es-ES_tradnl"/>
              </w:rPr>
              <w:t>i</w:t>
            </w:r>
            <w:r w:rsidR="00142DD1" w:rsidRPr="00B637F9">
              <w:rPr>
                <w:color w:val="971D20" w:themeColor="accent3"/>
                <w:lang w:val="es-ES_tradnl"/>
              </w:rPr>
              <w:t>ó</w:t>
            </w:r>
            <w:r w:rsidR="006C6649" w:rsidRPr="00B637F9">
              <w:rPr>
                <w:color w:val="971D20" w:themeColor="accent3"/>
                <w:lang w:val="es-ES_tradnl"/>
              </w:rPr>
              <w:t xml:space="preserve">n </w:t>
            </w:r>
            <w:r w:rsidR="00142DD1" w:rsidRPr="00B637F9">
              <w:rPr>
                <w:color w:val="971D20" w:themeColor="accent3"/>
                <w:lang w:val="es-ES_tradnl"/>
              </w:rPr>
              <w:t>de ángulos</w:t>
            </w:r>
            <w:r w:rsidR="006C6649" w:rsidRPr="00B637F9">
              <w:rPr>
                <w:color w:val="971D20" w:themeColor="accent3"/>
                <w:lang w:val="es-ES_tradnl"/>
              </w:rPr>
              <w:br/>
              <w:t xml:space="preserve">      </w:t>
            </w:r>
            <w:r w:rsidR="00142DD1" w:rsidRPr="00B637F9">
              <w:rPr>
                <w:color w:val="971D20" w:themeColor="accent3"/>
                <w:lang w:val="es-ES_tradnl"/>
              </w:rPr>
              <w:t>rectos</w:t>
            </w:r>
          </w:p>
        </w:tc>
      </w:tr>
      <w:tr w:rsidR="00481BCC" w:rsidRPr="00B637F9" w14:paraId="0E575C9A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7753072E" w14:textId="7B6E79C7" w:rsidR="009E40F9" w:rsidRPr="00B637F9" w:rsidRDefault="009E40F9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B) </w:t>
            </w:r>
            <w:r w:rsidR="00251106"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160" w:dyaOrig="279" w14:anchorId="1A62DB06">
                <v:shape id="_x0000_i1064" type="#_x0000_t75" alt="" style="width:55.3pt;height:14.3pt;mso-width-percent:0;mso-height-percent:0;mso-width-percent:0;mso-height-percent:0" o:ole="">
                  <v:imagedata r:id="rId92" o:title=""/>
                </v:shape>
                <o:OLEObject Type="Embed" ProgID="Equation.DSMT4" ShapeID="_x0000_i1064" DrawAspect="Content" ObjectID="_1818406742" r:id="rId93"/>
              </w:object>
            </w:r>
          </w:p>
        </w:tc>
        <w:tc>
          <w:tcPr>
            <w:tcW w:w="3113" w:type="dxa"/>
            <w:vAlign w:val="center"/>
          </w:tcPr>
          <w:p w14:paraId="47477083" w14:textId="27E9A396" w:rsidR="009E40F9" w:rsidRPr="00B637F9" w:rsidRDefault="009E40F9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G) </w:t>
            </w:r>
            <w:r w:rsidR="00142DD1" w:rsidRPr="00B637F9">
              <w:rPr>
                <w:color w:val="971D20" w:themeColor="accent3"/>
                <w:lang w:val="es-ES_tradnl"/>
              </w:rPr>
              <w:t>Propiedad t</w:t>
            </w:r>
            <w:r w:rsidRPr="00B637F9">
              <w:rPr>
                <w:color w:val="971D20" w:themeColor="accent3"/>
                <w:lang w:val="es-ES_tradnl"/>
              </w:rPr>
              <w:t>ransitiv</w:t>
            </w:r>
            <w:r w:rsidR="00142DD1" w:rsidRPr="00B637F9">
              <w:rPr>
                <w:color w:val="971D20" w:themeColor="accent3"/>
                <w:lang w:val="es-ES_tradnl"/>
              </w:rPr>
              <w:t>a</w:t>
            </w:r>
          </w:p>
        </w:tc>
        <w:tc>
          <w:tcPr>
            <w:tcW w:w="3113" w:type="dxa"/>
            <w:vAlign w:val="center"/>
          </w:tcPr>
          <w:p w14:paraId="1AB434B9" w14:textId="0275F1A5" w:rsidR="009E40F9" w:rsidRPr="00B637F9" w:rsidRDefault="00892564" w:rsidP="00142DD1">
            <w:pPr>
              <w:pStyle w:val="RowHeader"/>
              <w:ind w:left="312" w:hanging="312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N</w:t>
            </w:r>
            <w:r w:rsidR="009E40F9" w:rsidRPr="00B637F9">
              <w:rPr>
                <w:color w:val="971D20" w:themeColor="accent3"/>
                <w:lang w:val="es-ES_tradnl"/>
              </w:rPr>
              <w:t xml:space="preserve">) </w:t>
            </w:r>
            <w:r w:rsidR="006C6649" w:rsidRPr="00B637F9">
              <w:rPr>
                <w:color w:val="971D20" w:themeColor="accent3"/>
                <w:lang w:val="es-ES_tradnl"/>
              </w:rPr>
              <w:t>Defini</w:t>
            </w:r>
            <w:r w:rsidR="00142DD1" w:rsidRPr="00B637F9">
              <w:rPr>
                <w:color w:val="971D20" w:themeColor="accent3"/>
                <w:lang w:val="es-ES_tradnl"/>
              </w:rPr>
              <w:t>c</w:t>
            </w:r>
            <w:r w:rsidR="006C6649" w:rsidRPr="00B637F9">
              <w:rPr>
                <w:color w:val="971D20" w:themeColor="accent3"/>
                <w:lang w:val="es-ES_tradnl"/>
              </w:rPr>
              <w:t>i</w:t>
            </w:r>
            <w:r w:rsidR="00142DD1" w:rsidRPr="00B637F9">
              <w:rPr>
                <w:color w:val="971D20" w:themeColor="accent3"/>
                <w:lang w:val="es-ES_tradnl"/>
              </w:rPr>
              <w:t>ó</w:t>
            </w:r>
            <w:r w:rsidR="006C6649" w:rsidRPr="00B637F9">
              <w:rPr>
                <w:color w:val="971D20" w:themeColor="accent3"/>
                <w:lang w:val="es-ES_tradnl"/>
              </w:rPr>
              <w:t xml:space="preserve">n </w:t>
            </w:r>
            <w:r w:rsidR="00142DD1" w:rsidRPr="00B637F9">
              <w:rPr>
                <w:color w:val="971D20" w:themeColor="accent3"/>
                <w:lang w:val="es-ES_tradnl"/>
              </w:rPr>
              <w:t>de ángulos c</w:t>
            </w:r>
            <w:r w:rsidR="006C6649" w:rsidRPr="00B637F9">
              <w:rPr>
                <w:color w:val="971D20" w:themeColor="accent3"/>
                <w:lang w:val="es-ES_tradnl"/>
              </w:rPr>
              <w:t>omplementar</w:t>
            </w:r>
            <w:r w:rsidR="00142DD1" w:rsidRPr="00B637F9">
              <w:rPr>
                <w:color w:val="971D20" w:themeColor="accent3"/>
                <w:lang w:val="es-ES_tradnl"/>
              </w:rPr>
              <w:t>ios</w:t>
            </w:r>
            <w:r w:rsidR="006C6649" w:rsidRPr="00B637F9">
              <w:rPr>
                <w:color w:val="971D20" w:themeColor="accent3"/>
                <w:lang w:val="es-ES_tradnl"/>
              </w:rPr>
              <w:t xml:space="preserve"> </w:t>
            </w:r>
          </w:p>
        </w:tc>
      </w:tr>
      <w:tr w:rsidR="00481BCC" w:rsidRPr="00B637F9" w14:paraId="6A595A3D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488826AF" w14:textId="5782B11E" w:rsidR="009E40F9" w:rsidRPr="00B637F9" w:rsidRDefault="009E40F9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C) </w:t>
            </w:r>
            <w:r w:rsidR="00251106"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20" w:dyaOrig="279" w14:anchorId="455A3A38">
                <v:shape id="_x0000_i1065" type="#_x0000_t75" alt="" style="width:47.7pt;height:14.3pt;mso-width-percent:0;mso-height-percent:0;mso-width-percent:0;mso-height-percent:0" o:ole="">
                  <v:imagedata r:id="rId94" o:title=""/>
                </v:shape>
                <o:OLEObject Type="Embed" ProgID="Equation.DSMT4" ShapeID="_x0000_i1065" DrawAspect="Content" ObjectID="_1818406743" r:id="rId95"/>
              </w:object>
            </w:r>
          </w:p>
        </w:tc>
        <w:tc>
          <w:tcPr>
            <w:tcW w:w="3113" w:type="dxa"/>
            <w:vAlign w:val="center"/>
          </w:tcPr>
          <w:p w14:paraId="2A40DDE5" w14:textId="3865C87C" w:rsidR="009E40F9" w:rsidRPr="00B637F9" w:rsidRDefault="009E40F9" w:rsidP="005E778C">
            <w:pPr>
              <w:pStyle w:val="RowHeader"/>
              <w:ind w:left="363" w:hanging="363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H)</w:t>
            </w:r>
            <w:r w:rsidR="006C6649" w:rsidRPr="00B637F9">
              <w:rPr>
                <w:color w:val="971D20" w:themeColor="accent3"/>
                <w:lang w:val="es-ES_tradnl"/>
              </w:rPr>
              <w:t xml:space="preserve"> </w:t>
            </w:r>
            <w:r w:rsidR="005E778C" w:rsidRPr="00B637F9">
              <w:rPr>
                <w:rFonts w:ascii="Cambria Math" w:hAnsi="Cambria Math" w:cs="Cambria Math"/>
                <w:color w:val="971D20" w:themeColor="accent3"/>
                <w:shd w:val="clear" w:color="auto" w:fill="FFFFFF"/>
                <w:lang w:val="es-ES"/>
              </w:rPr>
              <w:t>∠</w:t>
            </w:r>
            <w:r w:rsidR="005E778C" w:rsidRPr="00B637F9">
              <w:rPr>
                <w:rFonts w:ascii="Times New Roman" w:hAnsi="Times New Roman" w:cs="Times New Roman"/>
                <w:color w:val="971D20" w:themeColor="accent3"/>
                <w:shd w:val="clear" w:color="auto" w:fill="FFFFFF"/>
                <w:lang w:val="es-ES"/>
              </w:rPr>
              <w:t>3</w:t>
            </w:r>
            <w:r w:rsidR="005E778C" w:rsidRPr="00B637F9">
              <w:rPr>
                <w:rFonts w:cstheme="minorHAnsi"/>
                <w:color w:val="971D20" w:themeColor="accent3"/>
                <w:shd w:val="clear" w:color="auto" w:fill="FFFFFF"/>
                <w:lang w:val="es-ES"/>
              </w:rPr>
              <w:t xml:space="preserve"> y </w:t>
            </w:r>
            <w:r w:rsidR="005E778C" w:rsidRPr="00B637F9">
              <w:rPr>
                <w:rFonts w:ascii="Cambria Math" w:hAnsi="Cambria Math" w:cs="Cambria Math"/>
                <w:color w:val="971D20" w:themeColor="accent3"/>
                <w:shd w:val="clear" w:color="auto" w:fill="FFFFFF"/>
                <w:lang w:val="es-ES"/>
              </w:rPr>
              <w:t>∠</w:t>
            </w:r>
            <w:r w:rsidR="005E778C" w:rsidRPr="00B637F9">
              <w:rPr>
                <w:rFonts w:ascii="Times New Roman" w:hAnsi="Times New Roman" w:cs="Times New Roman"/>
                <w:color w:val="971D20" w:themeColor="accent3"/>
                <w:shd w:val="clear" w:color="auto" w:fill="FFFFFF"/>
                <w:lang w:val="es-ES"/>
              </w:rPr>
              <w:t>2</w:t>
            </w:r>
            <w:r w:rsidR="005E778C" w:rsidRPr="00B637F9">
              <w:rPr>
                <w:rFonts w:cstheme="minorHAnsi"/>
                <w:color w:val="971D20" w:themeColor="accent3"/>
                <w:shd w:val="clear" w:color="auto" w:fill="FFFFFF"/>
                <w:lang w:val="es-ES"/>
              </w:rPr>
              <w:t xml:space="preserve"> son suplementarios</w:t>
            </w:r>
          </w:p>
        </w:tc>
        <w:tc>
          <w:tcPr>
            <w:tcW w:w="3113" w:type="dxa"/>
            <w:vAlign w:val="center"/>
          </w:tcPr>
          <w:p w14:paraId="158D5743" w14:textId="7AA4BAC5" w:rsidR="009E40F9" w:rsidRPr="00B637F9" w:rsidRDefault="009E40F9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P) </w:t>
            </w:r>
            <w:r w:rsidR="006C6649" w:rsidRPr="00B637F9">
              <w:rPr>
                <w:color w:val="971D20" w:themeColor="accent3"/>
                <w:lang w:val="es-ES_tradnl"/>
              </w:rPr>
              <w:t>Defini</w:t>
            </w:r>
            <w:r w:rsidR="00133C97" w:rsidRPr="00B637F9">
              <w:rPr>
                <w:color w:val="971D20" w:themeColor="accent3"/>
                <w:lang w:val="es-ES_tradnl"/>
              </w:rPr>
              <w:t>c</w:t>
            </w:r>
            <w:r w:rsidR="006C6649" w:rsidRPr="00B637F9">
              <w:rPr>
                <w:color w:val="971D20" w:themeColor="accent3"/>
                <w:lang w:val="es-ES_tradnl"/>
              </w:rPr>
              <w:t>i</w:t>
            </w:r>
            <w:r w:rsidR="00133C97" w:rsidRPr="00B637F9">
              <w:rPr>
                <w:color w:val="971D20" w:themeColor="accent3"/>
                <w:lang w:val="es-ES_tradnl"/>
              </w:rPr>
              <w:t>ó</w:t>
            </w:r>
            <w:r w:rsidR="006C6649" w:rsidRPr="00B637F9">
              <w:rPr>
                <w:color w:val="971D20" w:themeColor="accent3"/>
                <w:lang w:val="es-ES_tradnl"/>
              </w:rPr>
              <w:t xml:space="preserve">n </w:t>
            </w:r>
            <w:r w:rsidR="00133C97" w:rsidRPr="00B637F9">
              <w:rPr>
                <w:color w:val="971D20" w:themeColor="accent3"/>
                <w:lang w:val="es-ES_tradnl"/>
              </w:rPr>
              <w:t>de ángulos</w:t>
            </w:r>
            <w:r w:rsidR="006C6649" w:rsidRPr="00B637F9">
              <w:rPr>
                <w:color w:val="971D20" w:themeColor="accent3"/>
                <w:lang w:val="es-ES_tradnl"/>
              </w:rPr>
              <w:br/>
              <w:t xml:space="preserve">      </w:t>
            </w:r>
            <w:r w:rsidR="00133C97" w:rsidRPr="00B637F9">
              <w:rPr>
                <w:color w:val="971D20" w:themeColor="accent3"/>
                <w:lang w:val="es-ES_tradnl"/>
              </w:rPr>
              <w:t>s</w:t>
            </w:r>
            <w:r w:rsidR="006C6649" w:rsidRPr="00B637F9">
              <w:rPr>
                <w:color w:val="971D20" w:themeColor="accent3"/>
                <w:lang w:val="es-ES_tradnl"/>
              </w:rPr>
              <w:t>uplementar</w:t>
            </w:r>
            <w:r w:rsidR="00133C97" w:rsidRPr="00B637F9">
              <w:rPr>
                <w:color w:val="971D20" w:themeColor="accent3"/>
                <w:lang w:val="es-ES_tradnl"/>
              </w:rPr>
              <w:t>io</w:t>
            </w:r>
            <w:r w:rsidR="006C6649" w:rsidRPr="00B637F9">
              <w:rPr>
                <w:color w:val="971D20" w:themeColor="accent3"/>
                <w:lang w:val="es-ES_tradnl"/>
              </w:rPr>
              <w:t>s</w:t>
            </w:r>
          </w:p>
        </w:tc>
      </w:tr>
      <w:tr w:rsidR="00481BCC" w:rsidRPr="00B637F9" w14:paraId="7E91EFCC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00E7B925" w14:textId="6385941A" w:rsidR="009E40F9" w:rsidRPr="00B637F9" w:rsidRDefault="009E40F9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D) </w:t>
            </w:r>
            <w:r w:rsidR="00251106"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540" w:dyaOrig="279" w14:anchorId="496E704C">
                <v:shape id="_x0000_i1066" type="#_x0000_t75" alt="" style="width:76.55pt;height:14.3pt;mso-width-percent:0;mso-height-percent:0;mso-width-percent:0;mso-height-percent:0" o:ole="">
                  <v:imagedata r:id="rId96" o:title=""/>
                </v:shape>
                <o:OLEObject Type="Embed" ProgID="Equation.DSMT4" ShapeID="_x0000_i1066" DrawAspect="Content" ObjectID="_1818406744" r:id="rId97"/>
              </w:object>
            </w:r>
          </w:p>
        </w:tc>
        <w:tc>
          <w:tcPr>
            <w:tcW w:w="3113" w:type="dxa"/>
            <w:vAlign w:val="center"/>
          </w:tcPr>
          <w:p w14:paraId="54B671E5" w14:textId="6013528E" w:rsidR="009E40F9" w:rsidRPr="00B637F9" w:rsidRDefault="009E40F9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J) </w:t>
            </w:r>
            <w:r w:rsidR="00251106"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20" w:dyaOrig="279" w14:anchorId="1626B22F">
                <v:shape id="_x0000_i1067" type="#_x0000_t75" alt="" style="width:47.7pt;height:14.3pt;mso-width-percent:0;mso-height-percent:0;mso-width-percent:0;mso-height-percent:0" o:ole="">
                  <v:imagedata r:id="rId98" o:title=""/>
                </v:shape>
                <o:OLEObject Type="Embed" ProgID="Equation.DSMT4" ShapeID="_x0000_i1067" DrawAspect="Content" ObjectID="_1818406745" r:id="rId99"/>
              </w:object>
            </w:r>
          </w:p>
        </w:tc>
        <w:tc>
          <w:tcPr>
            <w:tcW w:w="3113" w:type="dxa"/>
            <w:vAlign w:val="center"/>
          </w:tcPr>
          <w:p w14:paraId="763C3388" w14:textId="3793E0E9" w:rsidR="009E40F9" w:rsidRPr="00B637F9" w:rsidRDefault="009E40F9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Q) </w:t>
            </w:r>
            <w:r w:rsidR="00251106"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300" w:dyaOrig="279" w14:anchorId="709A10D0">
                <v:shape id="_x0000_i1068" type="#_x0000_t75" alt="" style="width:67.45pt;height:14.3pt;mso-width-percent:0;mso-height-percent:0;mso-width-percent:0;mso-height-percent:0" o:ole="">
                  <v:imagedata r:id="rId100" o:title=""/>
                </v:shape>
                <o:OLEObject Type="Embed" ProgID="Equation.DSMT4" ShapeID="_x0000_i1068" DrawAspect="Content" ObjectID="_1818406746" r:id="rId101"/>
              </w:object>
            </w:r>
          </w:p>
        </w:tc>
      </w:tr>
      <w:tr w:rsidR="00481BCC" w:rsidRPr="00B637F9" w14:paraId="196D7794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3FA96E01" w14:textId="10FADAC2" w:rsidR="009E40F9" w:rsidRPr="00B637F9" w:rsidRDefault="009E40F9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E) </w:t>
            </w:r>
            <w:r w:rsidR="00251106"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2760" w:dyaOrig="279" w14:anchorId="6BD84B61">
                <v:shape id="_x0000_i1069" type="#_x0000_t75" alt="" style="width:138.75pt;height:14.3pt;mso-width-percent:0;mso-height-percent:0;mso-width-percent:0;mso-height-percent:0" o:ole="">
                  <v:imagedata r:id="rId102" o:title=""/>
                </v:shape>
                <o:OLEObject Type="Embed" ProgID="Equation.DSMT4" ShapeID="_x0000_i1069" DrawAspect="Content" ObjectID="_1818406747" r:id="rId103"/>
              </w:object>
            </w:r>
          </w:p>
        </w:tc>
        <w:tc>
          <w:tcPr>
            <w:tcW w:w="3113" w:type="dxa"/>
            <w:vAlign w:val="center"/>
          </w:tcPr>
          <w:p w14:paraId="61EDF0CE" w14:textId="75913357" w:rsidR="009E40F9" w:rsidRPr="00B637F9" w:rsidRDefault="009E40F9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K) </w:t>
            </w:r>
            <w:r w:rsidR="00251106"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40" w:dyaOrig="279" w14:anchorId="01ED00BF">
                <v:shape id="_x0000_i1070" type="#_x0000_t75" alt="" style="width:45.55pt;height:14.3pt;mso-width-percent:0;mso-height-percent:0;mso-width-percent:0;mso-height-percent:0" o:ole="">
                  <v:imagedata r:id="rId104" o:title=""/>
                </v:shape>
                <o:OLEObject Type="Embed" ProgID="Equation.DSMT4" ShapeID="_x0000_i1070" DrawAspect="Content" ObjectID="_1818406748" r:id="rId105"/>
              </w:object>
            </w:r>
          </w:p>
        </w:tc>
        <w:tc>
          <w:tcPr>
            <w:tcW w:w="3113" w:type="dxa"/>
            <w:vAlign w:val="center"/>
          </w:tcPr>
          <w:p w14:paraId="003C03E1" w14:textId="1A68CB26" w:rsidR="009E40F9" w:rsidRPr="00B637F9" w:rsidRDefault="009E40F9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R) </w:t>
            </w:r>
            <w:r w:rsidR="00251106"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320" w:dyaOrig="279" w14:anchorId="75118F2E">
                <v:shape id="_x0000_i1071" type="#_x0000_t75" alt="" style="width:67.45pt;height:14.3pt;mso-width-percent:0;mso-height-percent:0;mso-width-percent:0;mso-height-percent:0" o:ole="">
                  <v:imagedata r:id="rId106" o:title=""/>
                </v:shape>
                <o:OLEObject Type="Embed" ProgID="Equation.DSMT4" ShapeID="_x0000_i1071" DrawAspect="Content" ObjectID="_1818406749" r:id="rId107"/>
              </w:object>
            </w:r>
          </w:p>
        </w:tc>
      </w:tr>
    </w:tbl>
    <w:p w14:paraId="2A8D59B4" w14:textId="6248E645" w:rsidR="009928DA" w:rsidRPr="00B637F9" w:rsidRDefault="009928DA" w:rsidP="009928DA">
      <w:pPr>
        <w:pStyle w:val="BodyText"/>
        <w:rPr>
          <w:lang w:val="es-ES_tradnl"/>
        </w:rPr>
      </w:pPr>
    </w:p>
    <w:p w14:paraId="0D9AF1AD" w14:textId="77777777" w:rsidR="00892564" w:rsidRPr="00B637F9" w:rsidRDefault="00892564">
      <w:pPr>
        <w:spacing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lang w:val="es-ES_tradnl"/>
        </w:rPr>
      </w:pPr>
      <w:r w:rsidRPr="00B637F9">
        <w:rPr>
          <w:lang w:val="es-ES_tradnl"/>
        </w:rPr>
        <w:br w:type="page"/>
      </w:r>
    </w:p>
    <w:p w14:paraId="6FD9F773" w14:textId="7005A9BD" w:rsidR="00A95240" w:rsidRPr="00B637F9" w:rsidRDefault="00F3780C" w:rsidP="00A95240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A95240" w:rsidRPr="00B637F9">
        <w:rPr>
          <w:lang w:val="es-ES_tradnl"/>
        </w:rPr>
        <w:t>C</w:t>
      </w:r>
      <w:r w:rsidR="00A95240" w:rsidRPr="00B637F9">
        <w:rPr>
          <w:color w:val="000000"/>
          <w:sz w:val="30"/>
          <w:szCs w:val="30"/>
          <w:bdr w:val="none" w:sz="0" w:space="0" w:color="auto" w:frame="1"/>
          <w:lang w:val="es-ES_tradnl"/>
        </w:rPr>
        <w:t xml:space="preserve"> 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A95240" w:rsidRPr="00B637F9" w14:paraId="407BBDD1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7F6D869" w14:textId="7ABBCEF0" w:rsidR="00A95240" w:rsidRPr="00B637F9" w:rsidRDefault="00961B6D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63360" behindDoc="0" locked="0" layoutInCell="1" allowOverlap="1" wp14:anchorId="0299B289" wp14:editId="2C613FF3">
                  <wp:simplePos x="0" y="0"/>
                  <wp:positionH relativeFrom="column">
                    <wp:posOffset>3723005</wp:posOffset>
                  </wp:positionH>
                  <wp:positionV relativeFrom="paragraph">
                    <wp:posOffset>37465</wp:posOffset>
                  </wp:positionV>
                  <wp:extent cx="2061845" cy="431800"/>
                  <wp:effectExtent l="0" t="0" r="0" b="6350"/>
                  <wp:wrapNone/>
                  <wp:docPr id="11" name="Picture 11" descr="A picture containing outdoor, dark, night, silhouett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A picture containing outdoor, dark, night, silhouett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373" t="43336" r="22670" b="44346"/>
                          <a:stretch/>
                        </pic:blipFill>
                        <pic:spPr bwMode="auto">
                          <a:xfrm>
                            <a:off x="0" y="0"/>
                            <a:ext cx="206184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A95240" w:rsidRPr="00B637F9">
              <w:rPr>
                <w:color w:val="285782" w:themeColor="accent1"/>
              </w:rPr>
              <w:t xml:space="preserve">: </w:t>
            </w:r>
            <w:r w:rsidR="00264079" w:rsidRPr="00B637F9">
              <w:rPr>
                <w:noProof/>
                <w:color w:val="285782" w:themeColor="accent1"/>
                <w:position w:val="-6"/>
                <w:szCs w:val="32"/>
                <w:vertAlign w:val="subscript"/>
                <w14:ligatures w14:val="none"/>
              </w:rPr>
              <w:object w:dxaOrig="1320" w:dyaOrig="420" w14:anchorId="19A9A7AA">
                <v:shape id="_x0000_i1203" type="#_x0000_t75" style="width:66.05pt;height:21pt" o:ole="">
                  <v:imagedata r:id="rId109" o:title=""/>
                </v:shape>
                <o:OLEObject Type="Embed" ProgID="Equation.DSMT4" ShapeID="_x0000_i1203" DrawAspect="Content" ObjectID="_1818406750" r:id="rId110"/>
              </w:object>
            </w:r>
          </w:p>
          <w:p w14:paraId="6722E36D" w14:textId="3904BA97" w:rsidR="00A95240" w:rsidRPr="00B637F9" w:rsidRDefault="00F95E5F" w:rsidP="00481BCC">
            <w:pPr>
              <w:pStyle w:val="TableColumnHeaders"/>
            </w:pPr>
            <w:r w:rsidRPr="00B637F9">
              <w:rPr>
                <w:color w:val="285782" w:themeColor="accent1"/>
              </w:rPr>
              <w:t>Demuestra</w:t>
            </w:r>
            <w:r w:rsidR="00A95240" w:rsidRPr="00B637F9">
              <w:rPr>
                <w:color w:val="285782" w:themeColor="accent1"/>
              </w:rPr>
              <w:t>:</w:t>
            </w:r>
            <w:r w:rsidR="00264079" w:rsidRPr="00B637F9">
              <w:rPr>
                <w:color w:val="285782" w:themeColor="accent1"/>
              </w:rPr>
              <w:t xml:space="preserve"> </w:t>
            </w:r>
            <w:r w:rsidR="00264079" w:rsidRPr="00B637F9">
              <w:rPr>
                <w:color w:val="285782" w:themeColor="accent1"/>
                <w:position w:val="-6"/>
              </w:rPr>
              <w:object w:dxaOrig="1340" w:dyaOrig="420" w14:anchorId="4A93491F">
                <v:shape id="_x0000_i1207" type="#_x0000_t75" style="width:67pt;height:21pt" o:ole="">
                  <v:imagedata r:id="rId111" o:title=""/>
                </v:shape>
                <o:OLEObject Type="Embed" ProgID="Equation.DSMT4" ShapeID="_x0000_i1207" DrawAspect="Content" ObjectID="_1818406751" r:id="rId112"/>
              </w:object>
            </w:r>
          </w:p>
        </w:tc>
      </w:tr>
      <w:tr w:rsidR="00A95240" w:rsidRPr="00B637F9" w14:paraId="25F0BB0D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62DC002" w14:textId="3203B499" w:rsidR="00A95240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A95240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42BF8B4" w14:textId="27B59315" w:rsidR="00A95240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A95240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A95240" w:rsidRPr="00B637F9" w14:paraId="289B7960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44BB44" w14:textId="12660DCC" w:rsidR="00A95240" w:rsidRPr="00B637F9" w:rsidRDefault="00251106" w:rsidP="00264079">
            <w:pPr>
              <w:pStyle w:val="RowHeader"/>
              <w:numPr>
                <w:ilvl w:val="0"/>
                <w:numId w:val="46"/>
              </w:numPr>
              <w:rPr>
                <w:rFonts w:ascii="Times New Roman" w:hAnsi="Times New Roman" w:cs="Times New Roman"/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20" w:dyaOrig="340" w14:anchorId="5CC0B2DA">
                <v:shape id="_x0000_i1074" type="#_x0000_t75" alt="" style="width:52.2pt;height:17.4pt;mso-width-percent:0;mso-height-percent:0;mso-width-percent:0;mso-height-percent:0" o:ole="">
                  <v:imagedata r:id="rId113" o:title=""/>
                </v:shape>
                <o:OLEObject Type="Embed" ProgID="Equation.DSMT4" ShapeID="_x0000_i1074" DrawAspect="Content" ObjectID="_1818406752" r:id="rId114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AD0D581" w14:textId="385EFB1A" w:rsidR="00A95240" w:rsidRPr="00B637F9" w:rsidRDefault="00F95E5F" w:rsidP="00264079">
            <w:pPr>
              <w:pStyle w:val="RowHeader"/>
              <w:numPr>
                <w:ilvl w:val="0"/>
                <w:numId w:val="47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A95240" w:rsidRPr="00B637F9" w14:paraId="34024DC4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F8C2499" w14:textId="588CF1F8" w:rsidR="00A95240" w:rsidRPr="00B637F9" w:rsidRDefault="00251106" w:rsidP="00264079">
            <w:pPr>
              <w:pStyle w:val="RowHeader"/>
              <w:numPr>
                <w:ilvl w:val="0"/>
                <w:numId w:val="48"/>
              </w:numPr>
              <w:rPr>
                <w:rFonts w:ascii="Times New Roman" w:hAnsi="Times New Roman" w:cs="Times New Roman"/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2180" w:dyaOrig="340" w14:anchorId="5B8981BA">
                <v:shape id="_x0000_i1075" type="#_x0000_t75" alt="" style="width:113pt;height:17.4pt;mso-width-percent:0;mso-height-percent:0;mso-width-percent:0;mso-height-percent:0" o:ole="">
                  <v:imagedata r:id="rId115" o:title=""/>
                </v:shape>
                <o:OLEObject Type="Embed" ProgID="Equation.DSMT4" ShapeID="_x0000_i1075" DrawAspect="Content" ObjectID="_1818406753" r:id="rId116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E6501C8" w14:textId="2BBE9B4B" w:rsidR="00A95240" w:rsidRPr="00B637F9" w:rsidRDefault="00A95240" w:rsidP="00264079">
            <w:pPr>
              <w:pStyle w:val="RowHeader"/>
              <w:numPr>
                <w:ilvl w:val="0"/>
                <w:numId w:val="49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4BB55CE3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6E38A2" w14:textId="7BF18369" w:rsidR="00A95240" w:rsidRPr="00B637F9" w:rsidRDefault="00251106" w:rsidP="00264079">
            <w:pPr>
              <w:pStyle w:val="RowHeader"/>
              <w:numPr>
                <w:ilvl w:val="0"/>
                <w:numId w:val="50"/>
              </w:numPr>
              <w:rPr>
                <w:rFonts w:ascii="Times New Roman" w:hAnsi="Times New Roman" w:cs="Times New Roman"/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579" w:dyaOrig="340" w14:anchorId="7A42F046">
                <v:shape id="_x0000_i1076" type="#_x0000_t75" alt="" style="width:81.75pt;height:17.4pt;mso-width-percent:0;mso-height-percent:0;mso-width-percent:0;mso-height-percent:0" o:ole="">
                  <v:imagedata r:id="rId117" o:title=""/>
                </v:shape>
                <o:OLEObject Type="Embed" ProgID="Equation.DSMT4" ShapeID="_x0000_i1076" DrawAspect="Content" ObjectID="_1818406754" r:id="rId118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7F964A" w14:textId="4A58451E" w:rsidR="00A95240" w:rsidRPr="00B637F9" w:rsidRDefault="00A95240" w:rsidP="00264079">
            <w:pPr>
              <w:pStyle w:val="RowHeader"/>
              <w:numPr>
                <w:ilvl w:val="0"/>
                <w:numId w:val="51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6CC15CF4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7B95FAA" w14:textId="07FEF242" w:rsidR="00A95240" w:rsidRPr="00B637F9" w:rsidRDefault="00A95240" w:rsidP="00264079">
            <w:pPr>
              <w:pStyle w:val="RowHeader"/>
              <w:numPr>
                <w:ilvl w:val="0"/>
                <w:numId w:val="52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D979F26" w14:textId="37606491" w:rsidR="00A95240" w:rsidRPr="00B637F9" w:rsidRDefault="00A95240" w:rsidP="00264079">
            <w:pPr>
              <w:pStyle w:val="RowHeader"/>
              <w:numPr>
                <w:ilvl w:val="0"/>
                <w:numId w:val="53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5BE33734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117E910" w14:textId="1293DC8D" w:rsidR="00A95240" w:rsidRPr="00B637F9" w:rsidRDefault="00251106" w:rsidP="00264079">
            <w:pPr>
              <w:pStyle w:val="RowHeader"/>
              <w:numPr>
                <w:ilvl w:val="0"/>
                <w:numId w:val="52"/>
              </w:numPr>
              <w:rPr>
                <w:rFonts w:ascii="Times New Roman" w:hAnsi="Times New Roman" w:cs="Times New Roman"/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340" w14:anchorId="69852989">
                <v:shape id="_x0000_i1077" type="#_x0000_t75" alt="" style="width:54.6pt;height:17.4pt;mso-width-percent:0;mso-height-percent:0;mso-width-percent:0;mso-height-percent:0" o:ole="">
                  <v:imagedata r:id="rId119" o:title=""/>
                </v:shape>
                <o:OLEObject Type="Embed" ProgID="Equation.DSMT4" ShapeID="_x0000_i1077" DrawAspect="Content" ObjectID="_1818406755" r:id="rId120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D54DE5C" w14:textId="13D20ADD" w:rsidR="00A95240" w:rsidRPr="00B637F9" w:rsidRDefault="00133C97" w:rsidP="00264079">
            <w:pPr>
              <w:pStyle w:val="RowHeader"/>
              <w:numPr>
                <w:ilvl w:val="0"/>
                <w:numId w:val="53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t</w:t>
            </w:r>
            <w:r w:rsidR="00961B6D" w:rsidRPr="00B637F9">
              <w:rPr>
                <w:color w:val="971D20" w:themeColor="accent3"/>
                <w:lang w:val="es-ES_tradnl"/>
              </w:rPr>
              <w:t>ransitiv</w:t>
            </w:r>
            <w:r w:rsidRPr="00B637F9">
              <w:rPr>
                <w:color w:val="971D20" w:themeColor="accent3"/>
                <w:lang w:val="es-ES_tradnl"/>
              </w:rPr>
              <w:t>a</w:t>
            </w:r>
          </w:p>
        </w:tc>
      </w:tr>
      <w:tr w:rsidR="00A95240" w:rsidRPr="00B637F9" w14:paraId="1E3B810B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6C9A02E" w14:textId="7526D5AA" w:rsidR="00A95240" w:rsidRPr="00B637F9" w:rsidRDefault="00A95240" w:rsidP="002468E1">
            <w:pPr>
              <w:pStyle w:val="RowHeader"/>
              <w:rPr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012D9D4" w14:textId="77777777" w:rsidR="00A95240" w:rsidRPr="00B637F9" w:rsidRDefault="00A95240" w:rsidP="002468E1">
            <w:pPr>
              <w:pStyle w:val="RowHeader"/>
              <w:rPr>
                <w:lang w:val="es-ES_tradnl"/>
              </w:rPr>
            </w:pPr>
          </w:p>
        </w:tc>
      </w:tr>
      <w:tr w:rsidR="00A95240" w:rsidRPr="00B637F9" w14:paraId="5418249B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BD2538B" w14:textId="77777777" w:rsidR="00A95240" w:rsidRPr="00B637F9" w:rsidRDefault="00A95240" w:rsidP="002468E1">
            <w:pPr>
              <w:pStyle w:val="RowHeader"/>
              <w:rPr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EDBDF72" w14:textId="6DDFCCDF" w:rsidR="00A95240" w:rsidRPr="00B637F9" w:rsidRDefault="00A95240" w:rsidP="002468E1">
            <w:pPr>
              <w:pStyle w:val="RowHeader"/>
              <w:rPr>
                <w:lang w:val="es-ES_tradnl"/>
              </w:rPr>
            </w:pPr>
          </w:p>
        </w:tc>
      </w:tr>
    </w:tbl>
    <w:p w14:paraId="3D412274" w14:textId="77777777" w:rsidR="00A95240" w:rsidRPr="00B637F9" w:rsidRDefault="00A95240" w:rsidP="00A95240">
      <w:pPr>
        <w:rPr>
          <w:lang w:val="es-ES_tradnl"/>
        </w:rPr>
      </w:pPr>
    </w:p>
    <w:p w14:paraId="07239F0E" w14:textId="04784704" w:rsidR="009937CC" w:rsidRPr="00B637F9" w:rsidRDefault="009937CC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02530A42" w14:textId="1B570B75" w:rsidR="00A95240" w:rsidRPr="00B637F9" w:rsidRDefault="00F3780C" w:rsidP="00A95240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A95240" w:rsidRPr="00B637F9">
        <w:rPr>
          <w:lang w:val="es-ES_tradnl"/>
        </w:rPr>
        <w:t>C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A95240" w:rsidRPr="00B637F9" w14:paraId="3A0089CD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6BD2A2B" w14:textId="39F9587C" w:rsidR="00A95240" w:rsidRPr="00B637F9" w:rsidRDefault="00961B6D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64384" behindDoc="0" locked="0" layoutInCell="1" allowOverlap="1" wp14:anchorId="21C0FC06" wp14:editId="72FE8DFA">
                  <wp:simplePos x="0" y="0"/>
                  <wp:positionH relativeFrom="column">
                    <wp:posOffset>3415665</wp:posOffset>
                  </wp:positionH>
                  <wp:positionV relativeFrom="paragraph">
                    <wp:posOffset>63500</wp:posOffset>
                  </wp:positionV>
                  <wp:extent cx="2383155" cy="406400"/>
                  <wp:effectExtent l="0" t="0" r="0" b="0"/>
                  <wp:wrapNone/>
                  <wp:docPr id="12" name="Picture 12" descr="Application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pplication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63" t="39489" r="17446" b="48614"/>
                          <a:stretch/>
                        </pic:blipFill>
                        <pic:spPr bwMode="auto">
                          <a:xfrm>
                            <a:off x="0" y="0"/>
                            <a:ext cx="2383155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A95240" w:rsidRPr="00B637F9">
              <w:rPr>
                <w:color w:val="285782" w:themeColor="accent1"/>
              </w:rPr>
              <w:t xml:space="preserve">: </w:t>
            </w:r>
            <w:r w:rsidR="004B0145" w:rsidRPr="00B637F9">
              <w:rPr>
                <w:rFonts w:ascii="Times New Roman" w:hAnsi="Times New Roman" w:cs="Times New Roman"/>
                <w:i/>
                <w:iCs/>
                <w:color w:val="285782" w:themeColor="accent1"/>
              </w:rPr>
              <w:t>I</w:t>
            </w:r>
            <w:r w:rsidR="004B0145" w:rsidRPr="00B637F9">
              <w:rPr>
                <w:color w:val="285782" w:themeColor="accent1"/>
              </w:rPr>
              <w:t xml:space="preserve"> es el punto medio de</w:t>
            </w:r>
            <w:r w:rsidR="009937CC" w:rsidRPr="00B637F9">
              <w:rPr>
                <w:color w:val="285782" w:themeColor="accent1"/>
              </w:rPr>
              <w:t xml:space="preserve"> </w:t>
            </w:r>
            <w:r w:rsidR="009937CC" w:rsidRPr="00B637F9">
              <w:rPr>
                <w:b w:val="0"/>
                <w:color w:val="285782" w:themeColor="accent1"/>
                <w:position w:val="-6"/>
                <w:szCs w:val="32"/>
              </w:rPr>
              <w:object w:dxaOrig="540" w:dyaOrig="420" w14:anchorId="6F6BF892">
                <v:shape id="_x0000_i1239" type="#_x0000_t75" style="width:26.95pt;height:21pt" o:ole="">
                  <v:imagedata r:id="rId122" o:title=""/>
                </v:shape>
                <o:OLEObject Type="Embed" ProgID="Equation.DSMT4" ShapeID="_x0000_i1239" DrawAspect="Content" ObjectID="_1818406756" r:id="rId123"/>
              </w:object>
            </w:r>
          </w:p>
          <w:p w14:paraId="55410242" w14:textId="039FC206" w:rsidR="00A95240" w:rsidRPr="00B637F9" w:rsidRDefault="00F95E5F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9937CC" w:rsidRPr="00B637F9">
              <w:rPr>
                <w:color w:val="285782" w:themeColor="accent1"/>
              </w:rPr>
              <w:t xml:space="preserve">: </w:t>
            </w:r>
            <w:r w:rsidR="009937CC" w:rsidRPr="00B637F9">
              <w:rPr>
                <w:b w:val="0"/>
                <w:color w:val="285782" w:themeColor="accent1"/>
                <w:position w:val="-6"/>
                <w:szCs w:val="32"/>
              </w:rPr>
              <w:object w:dxaOrig="760" w:dyaOrig="320" w14:anchorId="1616C6E8">
                <v:shape id="_x0000_i1228" type="#_x0000_t75" style="width:37.9pt;height:15.95pt" o:ole="">
                  <v:imagedata r:id="rId124" o:title=""/>
                </v:shape>
                <o:OLEObject Type="Embed" ProgID="Equation.DSMT4" ShapeID="_x0000_i1228" DrawAspect="Content" ObjectID="_1818406757" r:id="rId125"/>
              </w:object>
            </w:r>
          </w:p>
        </w:tc>
      </w:tr>
      <w:tr w:rsidR="00A95240" w:rsidRPr="00B637F9" w14:paraId="7A990B58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41B33F8F" w14:textId="0F3410CB" w:rsidR="00A95240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A95240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49A32BC" w14:textId="3405E7A0" w:rsidR="00A95240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A95240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A95240" w:rsidRPr="00B637F9" w14:paraId="66449098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551FE2" w14:textId="158A54E2" w:rsidR="00A95240" w:rsidRPr="00B637F9" w:rsidRDefault="00CF24C0" w:rsidP="00264079">
            <w:pPr>
              <w:pStyle w:val="RowHeader"/>
              <w:numPr>
                <w:ilvl w:val="0"/>
                <w:numId w:val="54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i/>
                <w:iCs/>
                <w:color w:val="971D20" w:themeColor="accent3"/>
                <w:lang w:val="es-ES_tradnl"/>
              </w:rPr>
              <w:t>I</w:t>
            </w:r>
            <w:r w:rsidRPr="00B637F9">
              <w:rPr>
                <w:color w:val="971D20" w:themeColor="accent3"/>
                <w:lang w:val="es-ES_tradnl"/>
              </w:rPr>
              <w:t xml:space="preserve"> es el punto medio de</w:t>
            </w:r>
            <w:r w:rsidRPr="00B637F9">
              <w:rPr>
                <w:rFonts w:ascii="Times New Roman" w:hAnsi="Times New Roman" w:cs="Times New Roman"/>
                <w:color w:val="971D20" w:themeColor="accent3"/>
                <w:lang w:val="es-ES_tradnl"/>
              </w:rPr>
              <w:t xml:space="preserve"> </w:t>
            </w:r>
            <w:r w:rsidR="009937CC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420" w:dyaOrig="340" w14:anchorId="10086141">
                <v:shape id="_x0000_i1242" type="#_x0000_t75" alt="" style="width:21.2pt;height:17.4pt" o:ole="">
                  <v:imagedata r:id="rId126" o:title=""/>
                </v:shape>
                <o:OLEObject Type="Embed" ProgID="Equation.DSMT4" ShapeID="_x0000_i1242" DrawAspect="Content" ObjectID="_1818406758" r:id="rId127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8B5171D" w14:textId="77777777" w:rsidR="00A95240" w:rsidRPr="00B637F9" w:rsidRDefault="00A95240" w:rsidP="00264079">
            <w:pPr>
              <w:pStyle w:val="RowHeader"/>
              <w:numPr>
                <w:ilvl w:val="0"/>
                <w:numId w:val="55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77E87731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F6C07FC" w14:textId="436409C2" w:rsidR="00A95240" w:rsidRPr="00B637F9" w:rsidRDefault="00251106" w:rsidP="00264079">
            <w:pPr>
              <w:pStyle w:val="RowHeader"/>
              <w:numPr>
                <w:ilvl w:val="0"/>
                <w:numId w:val="56"/>
              </w:numPr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00" w:dyaOrig="340" w14:anchorId="35C2178F">
                <v:shape id="_x0000_i1079" type="#_x0000_t75" alt="" style="width:45.55pt;height:17.4pt;mso-width-percent:0;mso-height-percent:0;mso-width-percent:0;mso-height-percent:0" o:ole="">
                  <v:imagedata r:id="rId128" o:title=""/>
                </v:shape>
                <o:OLEObject Type="Embed" ProgID="Equation.DSMT4" ShapeID="_x0000_i1079" DrawAspect="Content" ObjectID="_1818406759" r:id="rId129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7B368D" w14:textId="0529EA8B" w:rsidR="00A95240" w:rsidRPr="00B637F9" w:rsidRDefault="001E62A7" w:rsidP="00264079">
            <w:pPr>
              <w:pStyle w:val="RowHeader"/>
              <w:numPr>
                <w:ilvl w:val="0"/>
                <w:numId w:val="57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efini</w:t>
            </w:r>
            <w:r w:rsidR="00CD1273" w:rsidRPr="00B637F9">
              <w:rPr>
                <w:color w:val="971D20" w:themeColor="accent3"/>
                <w:lang w:val="es-ES_tradnl"/>
              </w:rPr>
              <w:t>c</w:t>
            </w:r>
            <w:r w:rsidRPr="00B637F9">
              <w:rPr>
                <w:color w:val="971D20" w:themeColor="accent3"/>
                <w:lang w:val="es-ES_tradnl"/>
              </w:rPr>
              <w:t>i</w:t>
            </w:r>
            <w:r w:rsidR="00CD1273" w:rsidRPr="00B637F9">
              <w:rPr>
                <w:color w:val="971D20" w:themeColor="accent3"/>
                <w:lang w:val="es-ES_tradnl"/>
              </w:rPr>
              <w:t>ó</w:t>
            </w:r>
            <w:r w:rsidRPr="00B637F9">
              <w:rPr>
                <w:color w:val="971D20" w:themeColor="accent3"/>
                <w:lang w:val="es-ES_tradnl"/>
              </w:rPr>
              <w:t xml:space="preserve">n </w:t>
            </w:r>
            <w:r w:rsidR="00CD1273" w:rsidRPr="00B637F9">
              <w:rPr>
                <w:color w:val="971D20" w:themeColor="accent3"/>
                <w:lang w:val="es-ES_tradnl"/>
              </w:rPr>
              <w:t>de</w:t>
            </w:r>
            <w:r w:rsidR="00EE142A" w:rsidRPr="00B637F9">
              <w:rPr>
                <w:color w:val="971D20" w:themeColor="accent3"/>
                <w:lang w:val="es-ES_tradnl"/>
              </w:rPr>
              <w:t>l punto medio</w:t>
            </w:r>
          </w:p>
        </w:tc>
      </w:tr>
      <w:tr w:rsidR="00A95240" w:rsidRPr="00B637F9" w14:paraId="7AC4DD0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C3186F1" w14:textId="72501697" w:rsidR="00A95240" w:rsidRPr="00B637F9" w:rsidRDefault="00251106" w:rsidP="00264079">
            <w:pPr>
              <w:pStyle w:val="RowHeader"/>
              <w:numPr>
                <w:ilvl w:val="0"/>
                <w:numId w:val="58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00" w:dyaOrig="340" w14:anchorId="34D28981">
                <v:shape id="_x0000_i1080" type="#_x0000_t75" alt="" style="width:45.55pt;height:17.4pt;mso-width-percent:0;mso-height-percent:0;mso-width-percent:0;mso-height-percent:0" o:ole="">
                  <v:imagedata r:id="rId130" o:title=""/>
                </v:shape>
                <o:OLEObject Type="Embed" ProgID="Equation.DSMT4" ShapeID="_x0000_i1080" DrawAspect="Content" ObjectID="_1818406760" r:id="rId131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3129403" w14:textId="77777777" w:rsidR="00A95240" w:rsidRPr="00B637F9" w:rsidRDefault="00A95240" w:rsidP="00264079">
            <w:pPr>
              <w:pStyle w:val="RowHeader"/>
              <w:numPr>
                <w:ilvl w:val="0"/>
                <w:numId w:val="59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6347DC1A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D5F45C1" w14:textId="5EAA7DE4" w:rsidR="00A95240" w:rsidRPr="00B637F9" w:rsidRDefault="00251106" w:rsidP="00264079">
            <w:pPr>
              <w:pStyle w:val="RowHeader"/>
              <w:numPr>
                <w:ilvl w:val="0"/>
                <w:numId w:val="60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320" w:dyaOrig="279" w14:anchorId="5FF284B3">
                <v:shape id="_x0000_i1081" type="#_x0000_t75" alt="" style="width:67.45pt;height:14.3pt;mso-width-percent:0;mso-height-percent:0;mso-width-percent:0;mso-height-percent:0" o:ole="">
                  <v:imagedata r:id="rId132" o:title=""/>
                </v:shape>
                <o:OLEObject Type="Embed" ProgID="Equation.DSMT4" ShapeID="_x0000_i1081" DrawAspect="Content" ObjectID="_1818406761" r:id="rId133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B03FE83" w14:textId="77777777" w:rsidR="00A95240" w:rsidRPr="00B637F9" w:rsidRDefault="00A95240" w:rsidP="00264079">
            <w:pPr>
              <w:pStyle w:val="RowHeader"/>
              <w:numPr>
                <w:ilvl w:val="0"/>
                <w:numId w:val="61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6FC1E4D2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6D3BCAB" w14:textId="7818A62B" w:rsidR="00A95240" w:rsidRPr="00B637F9" w:rsidRDefault="00251106" w:rsidP="00264079">
            <w:pPr>
              <w:pStyle w:val="RowHeader"/>
              <w:numPr>
                <w:ilvl w:val="0"/>
                <w:numId w:val="60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840" w:dyaOrig="279" w14:anchorId="1CCCB146">
                <v:shape id="_x0000_i1082" type="#_x0000_t75" alt="" style="width:40.05pt;height:14.3pt;mso-width-percent:0;mso-height-percent:0;mso-width-percent:0;mso-height-percent:0" o:ole="">
                  <v:imagedata r:id="rId134" o:title=""/>
                </v:shape>
                <o:OLEObject Type="Embed" ProgID="Equation.DSMT4" ShapeID="_x0000_i1082" DrawAspect="Content" ObjectID="_1818406762" r:id="rId135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3F9C331" w14:textId="4EBDD674" w:rsidR="00A95240" w:rsidRPr="00B637F9" w:rsidRDefault="00CD1273" w:rsidP="00264079">
            <w:pPr>
              <w:pStyle w:val="RowHeader"/>
              <w:numPr>
                <w:ilvl w:val="0"/>
                <w:numId w:val="61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de la resta</w:t>
            </w:r>
          </w:p>
        </w:tc>
      </w:tr>
      <w:tr w:rsidR="00A95240" w:rsidRPr="00B637F9" w14:paraId="4265C5F5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C744B10" w14:textId="2CF24F2F" w:rsidR="00A95240" w:rsidRPr="00B637F9" w:rsidRDefault="00251106" w:rsidP="00264079">
            <w:pPr>
              <w:pStyle w:val="RowHeader"/>
              <w:numPr>
                <w:ilvl w:val="0"/>
                <w:numId w:val="60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580" w:dyaOrig="279" w14:anchorId="7D4AB139">
                <v:shape id="_x0000_i1083" type="#_x0000_t75" alt="" style="width:30.3pt;height:14.3pt;mso-width-percent:0;mso-height-percent:0;mso-width-percent:0;mso-height-percent:0" o:ole="">
                  <v:imagedata r:id="rId136" o:title=""/>
                </v:shape>
                <o:OLEObject Type="Embed" ProgID="Equation.DSMT4" ShapeID="_x0000_i1083" DrawAspect="Content" ObjectID="_1818406763" r:id="rId137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470B1E8" w14:textId="77777777" w:rsidR="00A95240" w:rsidRPr="00B637F9" w:rsidRDefault="00A95240" w:rsidP="00264079">
            <w:pPr>
              <w:pStyle w:val="RowHeader"/>
              <w:numPr>
                <w:ilvl w:val="0"/>
                <w:numId w:val="61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1C8CA6A3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5681614" w14:textId="77777777" w:rsidR="00A95240" w:rsidRPr="00B637F9" w:rsidRDefault="00A95240" w:rsidP="00961B6D">
            <w:pPr>
              <w:pStyle w:val="RowHeader"/>
              <w:rPr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523E173" w14:textId="77777777" w:rsidR="00A95240" w:rsidRPr="00B637F9" w:rsidRDefault="00A95240" w:rsidP="00961B6D">
            <w:pPr>
              <w:pStyle w:val="RowHeader"/>
              <w:rPr>
                <w:lang w:val="es-ES_tradnl"/>
              </w:rPr>
            </w:pPr>
          </w:p>
        </w:tc>
      </w:tr>
    </w:tbl>
    <w:p w14:paraId="5AE174FC" w14:textId="77777777" w:rsidR="00A95240" w:rsidRPr="00B637F9" w:rsidRDefault="00A95240" w:rsidP="00A95240">
      <w:pPr>
        <w:rPr>
          <w:lang w:val="es-ES_tradnl"/>
        </w:rPr>
      </w:pPr>
    </w:p>
    <w:p w14:paraId="1651C31D" w14:textId="77777777" w:rsidR="00A95240" w:rsidRPr="00B637F9" w:rsidRDefault="00A95240" w:rsidP="00A95240">
      <w:pPr>
        <w:rPr>
          <w:lang w:val="es-ES_tradnl"/>
        </w:rPr>
      </w:pPr>
    </w:p>
    <w:p w14:paraId="59B6E1A9" w14:textId="77777777" w:rsidR="00A95240" w:rsidRPr="00B637F9" w:rsidRDefault="00A95240" w:rsidP="00A95240">
      <w:pPr>
        <w:pStyle w:val="BodyText"/>
        <w:rPr>
          <w:lang w:val="es-ES_tradnl"/>
        </w:rPr>
      </w:pPr>
    </w:p>
    <w:p w14:paraId="57FBFE17" w14:textId="77777777" w:rsidR="00A95240" w:rsidRPr="00B637F9" w:rsidRDefault="00A95240" w:rsidP="00A95240">
      <w:pPr>
        <w:pStyle w:val="BodyText"/>
        <w:rPr>
          <w:lang w:val="es-ES_tradnl"/>
        </w:rPr>
      </w:pPr>
    </w:p>
    <w:p w14:paraId="0E7088BB" w14:textId="794F8F32" w:rsidR="00A95240" w:rsidRPr="00B637F9" w:rsidRDefault="00A95240" w:rsidP="00FE5D4F">
      <w:pPr>
        <w:pStyle w:val="BodyText"/>
        <w:rPr>
          <w:lang w:val="es-ES_tradnl"/>
        </w:rPr>
      </w:pPr>
    </w:p>
    <w:p w14:paraId="4CAAE7E4" w14:textId="6C345729" w:rsidR="00A95240" w:rsidRPr="00B637F9" w:rsidRDefault="00F3780C" w:rsidP="00A95240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A95240" w:rsidRPr="00B637F9">
        <w:rPr>
          <w:lang w:val="es-ES_tradnl"/>
        </w:rPr>
        <w:t>C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A95240" w:rsidRPr="00B637F9" w14:paraId="0D7F479F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38EF1C4" w14:textId="714248A2" w:rsidR="00A95240" w:rsidRPr="00B637F9" w:rsidRDefault="001E62A7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65408" behindDoc="0" locked="0" layoutInCell="1" allowOverlap="1" wp14:anchorId="479F691C" wp14:editId="2EF3585B">
                  <wp:simplePos x="0" y="0"/>
                  <wp:positionH relativeFrom="column">
                    <wp:posOffset>4076065</wp:posOffset>
                  </wp:positionH>
                  <wp:positionV relativeFrom="paragraph">
                    <wp:posOffset>-68580</wp:posOffset>
                  </wp:positionV>
                  <wp:extent cx="1764030" cy="1073785"/>
                  <wp:effectExtent l="0" t="0" r="7620" b="0"/>
                  <wp:wrapNone/>
                  <wp:docPr id="14" name="Picture 14" descr="A picture containing domestic ca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A picture containing domestic ca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14" t="24915" r="9308" b="27142"/>
                          <a:stretch/>
                        </pic:blipFill>
                        <pic:spPr bwMode="auto">
                          <a:xfrm>
                            <a:off x="0" y="0"/>
                            <a:ext cx="1764030" cy="1073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A95240" w:rsidRPr="00B637F9">
              <w:rPr>
                <w:color w:val="285782" w:themeColor="accent1"/>
              </w:rPr>
              <w:t xml:space="preserve">: </w:t>
            </w:r>
            <w:r w:rsidR="003C2425" w:rsidRPr="00B637F9">
              <w:rPr>
                <w:noProof/>
                <w:color w:val="285782" w:themeColor="accent1"/>
                <w:position w:val="-6"/>
                <w14:ligatures w14:val="none"/>
              </w:rPr>
              <w:object w:dxaOrig="1260" w:dyaOrig="420" w14:anchorId="2144782A">
                <v:shape id="_x0000_i1269" type="#_x0000_t75" style="width:62.95pt;height:21pt" o:ole="">
                  <v:imagedata r:id="rId139" o:title=""/>
                </v:shape>
                <o:OLEObject Type="Embed" ProgID="Equation.DSMT4" ShapeID="_x0000_i1269" DrawAspect="Content" ObjectID="_1818406764" r:id="rId140"/>
              </w:object>
            </w:r>
          </w:p>
          <w:p w14:paraId="2DDDC12C" w14:textId="1855F49D" w:rsidR="00A95240" w:rsidRPr="00B637F9" w:rsidRDefault="00A95240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 xml:space="preserve">            </w:t>
            </w:r>
            <w:r w:rsidR="003C2425" w:rsidRPr="00B637F9">
              <w:rPr>
                <w:noProof/>
                <w:color w:val="285782" w:themeColor="accent1"/>
                <w:position w:val="-12"/>
                <w14:ligatures w14:val="none"/>
              </w:rPr>
              <w:object w:dxaOrig="1920" w:dyaOrig="480" w14:anchorId="16E8F949">
                <v:shape id="_x0000_i1261" type="#_x0000_t75" style="width:96.1pt;height:24.1pt" o:ole="">
                  <v:imagedata r:id="rId141" o:title=""/>
                </v:shape>
                <o:OLEObject Type="Embed" ProgID="Equation.DSMT4" ShapeID="_x0000_i1261" DrawAspect="Content" ObjectID="_1818406765" r:id="rId142"/>
              </w:object>
            </w:r>
          </w:p>
          <w:p w14:paraId="2F488E13" w14:textId="61C65C60" w:rsidR="00A95240" w:rsidRPr="00B637F9" w:rsidRDefault="00F95E5F" w:rsidP="00481BCC">
            <w:pPr>
              <w:pStyle w:val="TableColumnHeaders"/>
            </w:pPr>
            <w:r w:rsidRPr="00B637F9">
              <w:rPr>
                <w:color w:val="285782" w:themeColor="accent1"/>
              </w:rPr>
              <w:t>Demuestra</w:t>
            </w:r>
            <w:r w:rsidR="003C2425" w:rsidRPr="00B637F9">
              <w:rPr>
                <w:color w:val="285782" w:themeColor="accent1"/>
              </w:rPr>
              <w:t xml:space="preserve">: </w:t>
            </w:r>
            <w:r w:rsidR="003C2425" w:rsidRPr="00B637F9">
              <w:rPr>
                <w:noProof/>
                <w:color w:val="285782" w:themeColor="accent1"/>
                <w:position w:val="-12"/>
                <w14:ligatures w14:val="none"/>
              </w:rPr>
              <w:object w:dxaOrig="1300" w:dyaOrig="480" w14:anchorId="4E2B7010">
                <v:shape id="_x0000_i1267" type="#_x0000_t75" style="width:65.1pt;height:24.1pt" o:ole="">
                  <v:imagedata r:id="rId143" o:title=""/>
                </v:shape>
                <o:OLEObject Type="Embed" ProgID="Equation.DSMT4" ShapeID="_x0000_i1267" DrawAspect="Content" ObjectID="_1818406766" r:id="rId144"/>
              </w:object>
            </w:r>
          </w:p>
        </w:tc>
      </w:tr>
      <w:tr w:rsidR="00A95240" w:rsidRPr="00B637F9" w14:paraId="359F6445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6EB54A2" w14:textId="33740811" w:rsidR="00A95240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A95240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D1ABBB1" w14:textId="7B206643" w:rsidR="00A95240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A95240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A95240" w:rsidRPr="00B637F9" w14:paraId="5320AA60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ED6855B" w14:textId="797118C0" w:rsidR="00A95240" w:rsidRPr="00B637F9" w:rsidRDefault="00251106" w:rsidP="00264079">
            <w:pPr>
              <w:pStyle w:val="RowHeader"/>
              <w:numPr>
                <w:ilvl w:val="0"/>
                <w:numId w:val="62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80" w:dyaOrig="340" w14:anchorId="011A4EB7">
                <v:shape id="_x0000_i1086" type="#_x0000_t75" alt="" style="width:50.8pt;height:17.4pt;mso-width-percent:0;mso-height-percent:0;mso-width-percent:0;mso-height-percent:0" o:ole="">
                  <v:imagedata r:id="rId145" o:title=""/>
                </v:shape>
                <o:OLEObject Type="Embed" ProgID="Equation.DSMT4" ShapeID="_x0000_i1086" DrawAspect="Content" ObjectID="_1818406767" r:id="rId146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6C6C92D" w14:textId="315A4E66" w:rsidR="00A95240" w:rsidRPr="00B637F9" w:rsidRDefault="00F95E5F" w:rsidP="00264079">
            <w:pPr>
              <w:pStyle w:val="RowHeader"/>
              <w:numPr>
                <w:ilvl w:val="0"/>
                <w:numId w:val="63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A95240" w:rsidRPr="00B637F9" w14:paraId="03A4F13B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34F55A" w14:textId="77777777" w:rsidR="00A95240" w:rsidRPr="00B637F9" w:rsidRDefault="00A95240" w:rsidP="00264079">
            <w:pPr>
              <w:pStyle w:val="RowHeader"/>
              <w:numPr>
                <w:ilvl w:val="0"/>
                <w:numId w:val="64"/>
              </w:numPr>
              <w:rPr>
                <w:rFonts w:cstheme="minorHAnsi"/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5B53452" w14:textId="3C89968A" w:rsidR="00A95240" w:rsidRPr="00B637F9" w:rsidRDefault="00F95E5F" w:rsidP="00264079">
            <w:pPr>
              <w:pStyle w:val="RowHeader"/>
              <w:numPr>
                <w:ilvl w:val="0"/>
                <w:numId w:val="65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A95240" w:rsidRPr="00B637F9" w14:paraId="51ED7D1E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9C703D4" w14:textId="69DCCD14" w:rsidR="00A95240" w:rsidRPr="00B637F9" w:rsidRDefault="00251106" w:rsidP="00264079">
            <w:pPr>
              <w:pStyle w:val="RowHeader"/>
              <w:numPr>
                <w:ilvl w:val="0"/>
                <w:numId w:val="66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80" w:dyaOrig="340" w14:anchorId="098EFB15">
                <v:shape id="_x0000_i1087" type="#_x0000_t75" alt="" style="width:50.8pt;height:17.4pt;mso-width-percent:0;mso-height-percent:0;mso-width-percent:0;mso-height-percent:0" o:ole="">
                  <v:imagedata r:id="rId147" o:title=""/>
                </v:shape>
                <o:OLEObject Type="Embed" ProgID="Equation.DSMT4" ShapeID="_x0000_i1087" DrawAspect="Content" ObjectID="_1818406768" r:id="rId148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EAB9FB" w14:textId="77777777" w:rsidR="00A95240" w:rsidRPr="00B637F9" w:rsidRDefault="00A95240" w:rsidP="00264079">
            <w:pPr>
              <w:pStyle w:val="RowHeader"/>
              <w:numPr>
                <w:ilvl w:val="0"/>
                <w:numId w:val="67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1E8C28CA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E5C4D0" w14:textId="085F747D" w:rsidR="00A95240" w:rsidRPr="00B637F9" w:rsidRDefault="00A95240" w:rsidP="00264079">
            <w:pPr>
              <w:pStyle w:val="RowHeader"/>
              <w:numPr>
                <w:ilvl w:val="0"/>
                <w:numId w:val="68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FBC1C07" w14:textId="77777777" w:rsidR="00A95240" w:rsidRPr="00B637F9" w:rsidRDefault="00A95240" w:rsidP="00264079">
            <w:pPr>
              <w:pStyle w:val="RowHeader"/>
              <w:numPr>
                <w:ilvl w:val="0"/>
                <w:numId w:val="69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52BAA7ED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0584C2" w14:textId="39D9C53D" w:rsidR="00A95240" w:rsidRPr="00B637F9" w:rsidRDefault="00251106" w:rsidP="00264079">
            <w:pPr>
              <w:pStyle w:val="RowHeader"/>
              <w:numPr>
                <w:ilvl w:val="0"/>
                <w:numId w:val="68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999" w:dyaOrig="380" w14:anchorId="6FBEFE2A">
                <v:shape id="_x0000_i1088" type="#_x0000_t75" alt="" style="width:50.8pt;height:21.2pt;mso-width-percent:0;mso-height-percent:0;mso-width-percent:0;mso-height-percent:0" o:ole="">
                  <v:imagedata r:id="rId149" o:title=""/>
                </v:shape>
                <o:OLEObject Type="Embed" ProgID="Equation.DSMT4" ShapeID="_x0000_i1088" DrawAspect="Content" ObjectID="_1818406769" r:id="rId150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C2C2DF" w14:textId="4B606471" w:rsidR="00A95240" w:rsidRPr="00B637F9" w:rsidRDefault="003750FB" w:rsidP="00264079">
            <w:pPr>
              <w:pStyle w:val="RowHeader"/>
              <w:numPr>
                <w:ilvl w:val="0"/>
                <w:numId w:val="69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t</w:t>
            </w:r>
            <w:r w:rsidR="001E62A7" w:rsidRPr="00B637F9">
              <w:rPr>
                <w:color w:val="971D20" w:themeColor="accent3"/>
                <w:lang w:val="es-ES_tradnl"/>
              </w:rPr>
              <w:t>ransitiv</w:t>
            </w:r>
            <w:r w:rsidRPr="00B637F9">
              <w:rPr>
                <w:color w:val="971D20" w:themeColor="accent3"/>
                <w:lang w:val="es-ES_tradnl"/>
              </w:rPr>
              <w:t>a</w:t>
            </w:r>
          </w:p>
        </w:tc>
      </w:tr>
      <w:tr w:rsidR="00A95240" w:rsidRPr="00B637F9" w14:paraId="2BD4643F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DC90171" w14:textId="77777777" w:rsidR="00A95240" w:rsidRPr="00B637F9" w:rsidRDefault="00A95240" w:rsidP="00264079">
            <w:pPr>
              <w:pStyle w:val="RowHeader"/>
              <w:numPr>
                <w:ilvl w:val="0"/>
                <w:numId w:val="68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3493DCC" w14:textId="77777777" w:rsidR="00A95240" w:rsidRPr="00B637F9" w:rsidRDefault="00A95240" w:rsidP="00264079">
            <w:pPr>
              <w:pStyle w:val="RowHeader"/>
              <w:numPr>
                <w:ilvl w:val="0"/>
                <w:numId w:val="69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11A9D0D9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E169404" w14:textId="77777777" w:rsidR="00A95240" w:rsidRPr="00B637F9" w:rsidRDefault="00A95240" w:rsidP="001E62A7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33920BE" w14:textId="77777777" w:rsidR="00A95240" w:rsidRPr="00B637F9" w:rsidRDefault="00A95240" w:rsidP="001E62A7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3ABDD4AC" w14:textId="77777777" w:rsidR="00A95240" w:rsidRPr="00B637F9" w:rsidRDefault="00A95240" w:rsidP="00A95240">
      <w:pPr>
        <w:rPr>
          <w:lang w:val="es-ES_tradnl"/>
        </w:rPr>
      </w:pPr>
    </w:p>
    <w:p w14:paraId="1F949B09" w14:textId="7888E8A6" w:rsidR="009937CC" w:rsidRPr="00B637F9" w:rsidRDefault="009937CC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3A7FB86B" w14:textId="24EA0B55" w:rsidR="00A95240" w:rsidRPr="00B637F9" w:rsidRDefault="00F3780C" w:rsidP="00F158A9">
      <w:pPr>
        <w:pStyle w:val="Title"/>
        <w:tabs>
          <w:tab w:val="left" w:pos="6100"/>
        </w:tabs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A95240" w:rsidRPr="00B637F9">
        <w:rPr>
          <w:lang w:val="es-ES_tradnl"/>
        </w:rPr>
        <w:t>C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A95240" w:rsidRPr="00B637F9" w14:paraId="6D7AAFF9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0D2C619" w14:textId="7DB35357" w:rsidR="00A95240" w:rsidRPr="00B637F9" w:rsidRDefault="00F158A9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66432" behindDoc="0" locked="0" layoutInCell="1" allowOverlap="1" wp14:anchorId="10844730" wp14:editId="4AF83418">
                  <wp:simplePos x="0" y="0"/>
                  <wp:positionH relativeFrom="column">
                    <wp:posOffset>3545840</wp:posOffset>
                  </wp:positionH>
                  <wp:positionV relativeFrom="paragraph">
                    <wp:posOffset>635</wp:posOffset>
                  </wp:positionV>
                  <wp:extent cx="2243455" cy="877570"/>
                  <wp:effectExtent l="0" t="0" r="4445" b="0"/>
                  <wp:wrapNone/>
                  <wp:docPr id="15" name="Picture 15" descr="A picture containing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158" t="36295" r="17968" b="38690"/>
                          <a:stretch/>
                        </pic:blipFill>
                        <pic:spPr bwMode="auto">
                          <a:xfrm>
                            <a:off x="0" y="0"/>
                            <a:ext cx="2243455" cy="877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A95240" w:rsidRPr="00B637F9">
              <w:rPr>
                <w:color w:val="285782" w:themeColor="accent1"/>
              </w:rPr>
              <w:t xml:space="preserve">: </w:t>
            </w:r>
            <w:r w:rsidR="00CB5B99" w:rsidRPr="00B637F9">
              <w:rPr>
                <w:rFonts w:ascii="Times New Roman" w:hAnsi="Times New Roman" w:cs="Times New Roman"/>
                <w:i/>
                <w:iCs/>
                <w:color w:val="285782" w:themeColor="accent1"/>
              </w:rPr>
              <w:t>I</w:t>
            </w:r>
            <w:r w:rsidR="00CB5B99" w:rsidRPr="00B637F9">
              <w:rPr>
                <w:color w:val="285782" w:themeColor="accent1"/>
              </w:rPr>
              <w:t xml:space="preserve"> es el punto medio de</w:t>
            </w:r>
            <w:r w:rsidR="00AA5FF8" w:rsidRPr="00B637F9">
              <w:rPr>
                <w:color w:val="285782" w:themeColor="accent1"/>
              </w:rPr>
              <w:t xml:space="preserve"> </w:t>
            </w:r>
            <w:r w:rsidR="00B637F9" w:rsidRPr="00B637F9">
              <w:rPr>
                <w:color w:val="285782" w:themeColor="accent1"/>
                <w:position w:val="-4"/>
              </w:rPr>
              <w:object w:dxaOrig="540" w:dyaOrig="400" w14:anchorId="642CF38A">
                <v:shape id="_x0000_i1719" type="#_x0000_t75" style="width:26.95pt;height:20.05pt" o:ole="">
                  <v:imagedata r:id="rId152" o:title=""/>
                </v:shape>
                <o:OLEObject Type="Embed" ProgID="Equation.DSMT4" ShapeID="_x0000_i1719" DrawAspect="Content" ObjectID="_1818406770" r:id="rId153"/>
              </w:object>
            </w:r>
          </w:p>
          <w:p w14:paraId="41069622" w14:textId="56AE4906" w:rsidR="00A95240" w:rsidRPr="00B637F9" w:rsidRDefault="00A95240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 xml:space="preserve">          </w:t>
            </w:r>
            <w:r w:rsidR="00AA5FF8" w:rsidRPr="00B637F9">
              <w:rPr>
                <w:color w:val="285782" w:themeColor="accent1"/>
              </w:rPr>
              <w:t xml:space="preserve"> </w:t>
            </w:r>
            <w:r w:rsidR="00AA5FF8" w:rsidRPr="00B637F9">
              <w:rPr>
                <w:noProof/>
                <w:color w:val="285782" w:themeColor="accent1"/>
                <w:position w:val="-4"/>
                <w14:ligatures w14:val="none"/>
              </w:rPr>
              <w:object w:dxaOrig="1120" w:dyaOrig="400" w14:anchorId="1FB0E5A6">
                <v:shape id="_x0000_i1282" type="#_x0000_t75" alt="" style="width:57.7pt;height:21.2pt" o:ole="">
                  <v:imagedata r:id="rId154" o:title=""/>
                </v:shape>
                <o:OLEObject Type="Embed" ProgID="Equation.DSMT4" ShapeID="_x0000_i1282" DrawAspect="Content" ObjectID="_1818406771" r:id="rId155"/>
              </w:object>
            </w:r>
          </w:p>
          <w:p w14:paraId="34BA6327" w14:textId="71EDA098" w:rsidR="00A95240" w:rsidRPr="00B637F9" w:rsidRDefault="00F95E5F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A95240" w:rsidRPr="00B637F9">
              <w:rPr>
                <w:color w:val="285782" w:themeColor="accent1"/>
              </w:rPr>
              <w:t xml:space="preserve">: </w:t>
            </w:r>
            <w:r w:rsidR="00AA5FF8" w:rsidRPr="00B637F9">
              <w:rPr>
                <w:noProof/>
                <w:color w:val="285782" w:themeColor="accent1"/>
                <w:position w:val="-4"/>
                <w14:ligatures w14:val="none"/>
              </w:rPr>
              <w:object w:dxaOrig="1100" w:dyaOrig="400" w14:anchorId="5CFE681F">
                <v:shape id="_x0000_i1286" type="#_x0000_t75" style="width:55.05pt;height:20.05pt" o:ole="">
                  <v:imagedata r:id="rId156" o:title=""/>
                </v:shape>
                <o:OLEObject Type="Embed" ProgID="Equation.DSMT4" ShapeID="_x0000_i1286" DrawAspect="Content" ObjectID="_1818406772" r:id="rId157"/>
              </w:object>
            </w:r>
          </w:p>
        </w:tc>
      </w:tr>
      <w:tr w:rsidR="00A95240" w:rsidRPr="00B637F9" w14:paraId="64FE1B5D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6BDD760" w14:textId="3CF4AD5B" w:rsidR="00A95240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A95240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BFC315B" w14:textId="0FCB9D78" w:rsidR="00A95240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A95240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A95240" w:rsidRPr="00B637F9" w14:paraId="2953CF2D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36CBE8B" w14:textId="1C27E7A1" w:rsidR="00A95240" w:rsidRPr="00B637F9" w:rsidRDefault="00A95240" w:rsidP="00264079">
            <w:pPr>
              <w:pStyle w:val="RowHeader"/>
              <w:numPr>
                <w:ilvl w:val="0"/>
                <w:numId w:val="70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D6825B" w14:textId="2E641F1B" w:rsidR="00A95240" w:rsidRPr="00B637F9" w:rsidRDefault="00F95E5F" w:rsidP="00264079">
            <w:pPr>
              <w:pStyle w:val="RowHeader"/>
              <w:numPr>
                <w:ilvl w:val="0"/>
                <w:numId w:val="71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A95240" w:rsidRPr="00B637F9" w14:paraId="2E2169AE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F3FBD67" w14:textId="1B2E8643" w:rsidR="00A95240" w:rsidRPr="00B637F9" w:rsidRDefault="00251106" w:rsidP="00264079">
            <w:pPr>
              <w:pStyle w:val="RowHeader"/>
              <w:numPr>
                <w:ilvl w:val="0"/>
                <w:numId w:val="72"/>
              </w:numPr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859" w:dyaOrig="320" w14:anchorId="74FD7A9B">
                <v:shape id="_x0000_i1091" type="#_x0000_t75" alt="" style="width:41pt;height:16.7pt;mso-width-percent:0;mso-height-percent:0;mso-width-percent:0;mso-height-percent:0" o:ole="">
                  <v:imagedata r:id="rId158" o:title=""/>
                </v:shape>
                <o:OLEObject Type="Embed" ProgID="Equation.DSMT4" ShapeID="_x0000_i1091" DrawAspect="Content" ObjectID="_1818406773" r:id="rId159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B51D9E8" w14:textId="77777777" w:rsidR="00A95240" w:rsidRPr="00B637F9" w:rsidRDefault="00A95240" w:rsidP="00264079">
            <w:pPr>
              <w:pStyle w:val="RowHeader"/>
              <w:numPr>
                <w:ilvl w:val="0"/>
                <w:numId w:val="73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15C239A9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2E00E3A" w14:textId="77777777" w:rsidR="00A95240" w:rsidRPr="00B637F9" w:rsidRDefault="00A95240" w:rsidP="00264079">
            <w:pPr>
              <w:pStyle w:val="RowHeader"/>
              <w:numPr>
                <w:ilvl w:val="0"/>
                <w:numId w:val="74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88EB4FD" w14:textId="77777777" w:rsidR="00A95240" w:rsidRPr="00B637F9" w:rsidRDefault="00A95240" w:rsidP="00264079">
            <w:pPr>
              <w:pStyle w:val="RowHeader"/>
              <w:numPr>
                <w:ilvl w:val="0"/>
                <w:numId w:val="75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2611B698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2AC3A9" w14:textId="7F0B784D" w:rsidR="00A95240" w:rsidRPr="00B637F9" w:rsidRDefault="00251106" w:rsidP="00264079">
            <w:pPr>
              <w:pStyle w:val="RowHeader"/>
              <w:numPr>
                <w:ilvl w:val="0"/>
                <w:numId w:val="76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859" w:dyaOrig="320" w14:anchorId="4F5828D9">
                <v:shape id="_x0000_i1092" type="#_x0000_t75" alt="" style="width:41pt;height:16.7pt;mso-width-percent:0;mso-height-percent:0;mso-width-percent:0;mso-height-percent:0" o:ole="">
                  <v:imagedata r:id="rId160" o:title=""/>
                </v:shape>
                <o:OLEObject Type="Embed" ProgID="Equation.DSMT4" ShapeID="_x0000_i1092" DrawAspect="Content" ObjectID="_1818406774" r:id="rId161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A11E3C" w14:textId="77777777" w:rsidR="00A95240" w:rsidRPr="00B637F9" w:rsidRDefault="00A95240" w:rsidP="00264079">
            <w:pPr>
              <w:pStyle w:val="RowHeader"/>
              <w:numPr>
                <w:ilvl w:val="0"/>
                <w:numId w:val="77"/>
              </w:numPr>
              <w:rPr>
                <w:color w:val="971D20" w:themeColor="accent3"/>
                <w:lang w:val="es-ES_tradnl"/>
              </w:rPr>
            </w:pPr>
          </w:p>
        </w:tc>
      </w:tr>
      <w:tr w:rsidR="00A95240" w:rsidRPr="00B637F9" w14:paraId="2C00D4BA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96B40C" w14:textId="65BA4B57" w:rsidR="00A95240" w:rsidRPr="00B637F9" w:rsidRDefault="00251106" w:rsidP="00264079">
            <w:pPr>
              <w:pStyle w:val="RowHeader"/>
              <w:numPr>
                <w:ilvl w:val="0"/>
                <w:numId w:val="76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859" w:dyaOrig="320" w14:anchorId="617E0646">
                <v:shape id="_x0000_i1093" type="#_x0000_t75" alt="" style="width:41pt;height:16.7pt;mso-width-percent:0;mso-height-percent:0;mso-width-percent:0;mso-height-percent:0" o:ole="">
                  <v:imagedata r:id="rId162" o:title=""/>
                </v:shape>
                <o:OLEObject Type="Embed" ProgID="Equation.DSMT4" ShapeID="_x0000_i1093" DrawAspect="Content" ObjectID="_1818406775" r:id="rId163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85E723" w14:textId="463705C4" w:rsidR="00A95240" w:rsidRPr="00B637F9" w:rsidRDefault="000A39AF" w:rsidP="00264079">
            <w:pPr>
              <w:pStyle w:val="RowHeader"/>
              <w:numPr>
                <w:ilvl w:val="0"/>
                <w:numId w:val="77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simétrica</w:t>
            </w:r>
          </w:p>
        </w:tc>
      </w:tr>
      <w:tr w:rsidR="00A95240" w:rsidRPr="00B637F9" w14:paraId="076CAAC2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6EDA117" w14:textId="77777777" w:rsidR="00A95240" w:rsidRPr="00B637F9" w:rsidRDefault="00A95240" w:rsidP="00264079">
            <w:pPr>
              <w:pStyle w:val="RowHeader"/>
              <w:numPr>
                <w:ilvl w:val="0"/>
                <w:numId w:val="76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549B334" w14:textId="1B57452E" w:rsidR="00A95240" w:rsidRPr="00B637F9" w:rsidRDefault="000A39AF" w:rsidP="00264079">
            <w:pPr>
              <w:pStyle w:val="RowHeader"/>
              <w:numPr>
                <w:ilvl w:val="0"/>
                <w:numId w:val="77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r</w:t>
            </w:r>
            <w:r w:rsidR="00A877BA" w:rsidRPr="00B637F9">
              <w:rPr>
                <w:color w:val="971D20" w:themeColor="accent3"/>
                <w:lang w:val="es-ES_tradnl"/>
              </w:rPr>
              <w:t>eflexiv</w:t>
            </w:r>
            <w:r w:rsidRPr="00B637F9">
              <w:rPr>
                <w:color w:val="971D20" w:themeColor="accent3"/>
                <w:lang w:val="es-ES_tradnl"/>
              </w:rPr>
              <w:t>a</w:t>
            </w:r>
          </w:p>
        </w:tc>
      </w:tr>
      <w:tr w:rsidR="00A95240" w:rsidRPr="00B637F9" w14:paraId="05B79B9F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EDF9849" w14:textId="77777777" w:rsidR="00A95240" w:rsidRPr="00B637F9" w:rsidRDefault="00A95240" w:rsidP="00A877BA">
            <w:pPr>
              <w:pStyle w:val="RowHeader"/>
              <w:rPr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2E2111F" w14:textId="77777777" w:rsidR="00A95240" w:rsidRPr="00B637F9" w:rsidRDefault="00A95240" w:rsidP="00A877BA">
            <w:pPr>
              <w:pStyle w:val="RowHeader"/>
              <w:rPr>
                <w:lang w:val="es-ES_tradnl"/>
              </w:rPr>
            </w:pPr>
          </w:p>
        </w:tc>
      </w:tr>
    </w:tbl>
    <w:p w14:paraId="6FD9CF91" w14:textId="77777777" w:rsidR="00A95240" w:rsidRPr="00B637F9" w:rsidRDefault="00A95240" w:rsidP="00A95240">
      <w:pPr>
        <w:rPr>
          <w:lang w:val="es-ES_tradnl"/>
        </w:rPr>
      </w:pPr>
    </w:p>
    <w:p w14:paraId="11FCDF58" w14:textId="1A316F57" w:rsidR="00AA5FF8" w:rsidRPr="00B637F9" w:rsidRDefault="00AA5FF8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2B0E856F" w14:textId="63A01317" w:rsidR="00892564" w:rsidRPr="00B637F9" w:rsidRDefault="00F3780C" w:rsidP="00892564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892564" w:rsidRPr="00B637F9">
        <w:rPr>
          <w:lang w:val="es-ES_tradnl"/>
        </w:rPr>
        <w:t>C</w:t>
      </w:r>
    </w:p>
    <w:tbl>
      <w:tblPr>
        <w:tblStyle w:val="TableGrid"/>
        <w:tblW w:w="0" w:type="auto"/>
        <w:tblBorders>
          <w:top w:val="dashed" w:sz="4" w:space="0" w:color="008CC9" w:themeColor="accent2"/>
          <w:left w:val="dashed" w:sz="4" w:space="0" w:color="008CC9" w:themeColor="accent2"/>
          <w:bottom w:val="dashed" w:sz="4" w:space="0" w:color="008CC9" w:themeColor="accent2"/>
          <w:right w:val="dashed" w:sz="4" w:space="0" w:color="008CC9" w:themeColor="accent2"/>
          <w:insideH w:val="dashed" w:sz="4" w:space="0" w:color="008CC9" w:themeColor="accent2"/>
          <w:insideV w:val="dashed" w:sz="4" w:space="0" w:color="008CC9" w:themeColor="accent2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481BCC" w:rsidRPr="00B637F9" w14:paraId="55C8EDCE" w14:textId="77777777" w:rsidTr="00AA5FF8">
        <w:trPr>
          <w:trHeight w:val="720"/>
        </w:trPr>
        <w:tc>
          <w:tcPr>
            <w:tcW w:w="3114" w:type="dxa"/>
            <w:vAlign w:val="center"/>
          </w:tcPr>
          <w:p w14:paraId="6721C764" w14:textId="6A4A9F89" w:rsidR="00892564" w:rsidRPr="00B637F9" w:rsidRDefault="00892564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15EB3FE4" w14:textId="0CD1BAD8" w:rsidR="00892564" w:rsidRPr="00B637F9" w:rsidRDefault="00634EE9" w:rsidP="00AA5FF8">
            <w:pPr>
              <w:pStyle w:val="RowHeader"/>
              <w:ind w:left="273" w:hanging="273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F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E04D45" w:rsidRPr="00B637F9">
              <w:rPr>
                <w:color w:val="971D20" w:themeColor="accent3"/>
                <w:lang w:val="es-ES_tradnl"/>
              </w:rPr>
              <w:t>Defini</w:t>
            </w:r>
            <w:r w:rsidR="00332A8F" w:rsidRPr="00B637F9">
              <w:rPr>
                <w:color w:val="971D20" w:themeColor="accent3"/>
                <w:lang w:val="es-ES_tradnl"/>
              </w:rPr>
              <w:t>c</w:t>
            </w:r>
            <w:r w:rsidR="00E04D45" w:rsidRPr="00B637F9">
              <w:rPr>
                <w:color w:val="971D20" w:themeColor="accent3"/>
                <w:lang w:val="es-ES_tradnl"/>
              </w:rPr>
              <w:t>i</w:t>
            </w:r>
            <w:r w:rsidR="00332A8F" w:rsidRPr="00B637F9">
              <w:rPr>
                <w:color w:val="971D20" w:themeColor="accent3"/>
                <w:lang w:val="es-ES_tradnl"/>
              </w:rPr>
              <w:t>ó</w:t>
            </w:r>
            <w:r w:rsidR="00E04D45" w:rsidRPr="00B637F9">
              <w:rPr>
                <w:color w:val="971D20" w:themeColor="accent3"/>
                <w:lang w:val="es-ES_tradnl"/>
              </w:rPr>
              <w:t xml:space="preserve">n </w:t>
            </w:r>
            <w:r w:rsidR="00332A8F" w:rsidRPr="00B637F9">
              <w:rPr>
                <w:color w:val="971D20" w:themeColor="accent3"/>
                <w:lang w:val="es-ES_tradnl"/>
              </w:rPr>
              <w:t>del punto medio</w:t>
            </w:r>
          </w:p>
        </w:tc>
        <w:tc>
          <w:tcPr>
            <w:tcW w:w="3113" w:type="dxa"/>
            <w:vAlign w:val="center"/>
          </w:tcPr>
          <w:p w14:paraId="7CFECB44" w14:textId="4E21F9A2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L</w:t>
            </w:r>
            <w:r w:rsidR="00892564" w:rsidRPr="00B637F9">
              <w:rPr>
                <w:color w:val="971D20" w:themeColor="accent3"/>
                <w:lang w:val="es-ES_tradnl"/>
              </w:rPr>
              <w:t>) Defini</w:t>
            </w:r>
            <w:r w:rsidR="007A583B" w:rsidRPr="00B637F9">
              <w:rPr>
                <w:color w:val="971D20" w:themeColor="accent3"/>
                <w:lang w:val="es-ES_tradnl"/>
              </w:rPr>
              <w:t>c</w:t>
            </w:r>
            <w:r w:rsidR="00892564" w:rsidRPr="00B637F9">
              <w:rPr>
                <w:color w:val="971D20" w:themeColor="accent3"/>
                <w:lang w:val="es-ES_tradnl"/>
              </w:rPr>
              <w:t>i</w:t>
            </w:r>
            <w:r w:rsidR="007A583B" w:rsidRPr="00B637F9">
              <w:rPr>
                <w:color w:val="971D20" w:themeColor="accent3"/>
                <w:lang w:val="es-ES_tradnl"/>
              </w:rPr>
              <w:t>ó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n </w:t>
            </w:r>
            <w:r w:rsidR="007A583B" w:rsidRPr="00B637F9">
              <w:rPr>
                <w:color w:val="971D20" w:themeColor="accent3"/>
                <w:lang w:val="es-ES_tradnl"/>
              </w:rPr>
              <w:t>de bisectriz de</w:t>
            </w:r>
            <w:r w:rsidR="00892564" w:rsidRPr="00B637F9">
              <w:rPr>
                <w:color w:val="971D20" w:themeColor="accent3"/>
                <w:lang w:val="es-ES_tradnl"/>
              </w:rPr>
              <w:br/>
              <w:t xml:space="preserve">      </w:t>
            </w:r>
            <w:r w:rsidR="007A583B" w:rsidRPr="00B637F9">
              <w:rPr>
                <w:color w:val="971D20" w:themeColor="accent3"/>
                <w:lang w:val="es-ES_tradnl"/>
              </w:rPr>
              <w:t>s</w:t>
            </w:r>
            <w:r w:rsidR="00E04D45" w:rsidRPr="00B637F9">
              <w:rPr>
                <w:color w:val="971D20" w:themeColor="accent3"/>
                <w:lang w:val="es-ES_tradnl"/>
              </w:rPr>
              <w:t>egment</w:t>
            </w:r>
            <w:r w:rsidR="007A583B" w:rsidRPr="00B637F9">
              <w:rPr>
                <w:color w:val="971D20" w:themeColor="accent3"/>
                <w:lang w:val="es-ES_tradnl"/>
              </w:rPr>
              <w:t>o</w:t>
            </w:r>
          </w:p>
        </w:tc>
      </w:tr>
      <w:tr w:rsidR="00481BCC" w:rsidRPr="00B637F9" w14:paraId="7C9B44F9" w14:textId="77777777" w:rsidTr="00AA5FF8">
        <w:trPr>
          <w:trHeight w:val="720"/>
        </w:trPr>
        <w:tc>
          <w:tcPr>
            <w:tcW w:w="3114" w:type="dxa"/>
            <w:vAlign w:val="center"/>
          </w:tcPr>
          <w:p w14:paraId="1857ECA7" w14:textId="1B223E20" w:rsidR="00892564" w:rsidRPr="00B637F9" w:rsidRDefault="00892564" w:rsidP="00AA5FF8">
            <w:pPr>
              <w:pStyle w:val="RowHeader"/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001E7CF7" w14:textId="25FA6BD9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G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E04D45" w:rsidRPr="00B637F9">
              <w:rPr>
                <w:color w:val="971D20" w:themeColor="accent3"/>
                <w:lang w:val="es-ES_tradnl"/>
              </w:rPr>
              <w:t>Defini</w:t>
            </w:r>
            <w:r w:rsidR="007A583B" w:rsidRPr="00B637F9">
              <w:rPr>
                <w:color w:val="971D20" w:themeColor="accent3"/>
                <w:lang w:val="es-ES_tradnl"/>
              </w:rPr>
              <w:t>c</w:t>
            </w:r>
            <w:r w:rsidR="00E04D45" w:rsidRPr="00B637F9">
              <w:rPr>
                <w:color w:val="971D20" w:themeColor="accent3"/>
                <w:lang w:val="es-ES_tradnl"/>
              </w:rPr>
              <w:t>i</w:t>
            </w:r>
            <w:r w:rsidR="007A583B" w:rsidRPr="00B637F9">
              <w:rPr>
                <w:color w:val="971D20" w:themeColor="accent3"/>
                <w:lang w:val="es-ES_tradnl"/>
              </w:rPr>
              <w:t>ó</w:t>
            </w:r>
            <w:r w:rsidR="00E04D45" w:rsidRPr="00B637F9">
              <w:rPr>
                <w:color w:val="971D20" w:themeColor="accent3"/>
                <w:lang w:val="es-ES_tradnl"/>
              </w:rPr>
              <w:t xml:space="preserve">n </w:t>
            </w:r>
            <w:r w:rsidR="007A583B" w:rsidRPr="00B637F9">
              <w:rPr>
                <w:color w:val="971D20" w:themeColor="accent3"/>
                <w:lang w:val="es-ES_tradnl"/>
              </w:rPr>
              <w:t>de segmentos</w:t>
            </w:r>
            <w:r w:rsidR="00E04D45" w:rsidRPr="00B637F9">
              <w:rPr>
                <w:color w:val="971D20" w:themeColor="accent3"/>
                <w:lang w:val="es-ES_tradnl"/>
              </w:rPr>
              <w:t xml:space="preserve"> </w:t>
            </w:r>
            <w:r w:rsidR="00E04D45" w:rsidRPr="00B637F9">
              <w:rPr>
                <w:color w:val="971D20" w:themeColor="accent3"/>
                <w:lang w:val="es-ES_tradnl"/>
              </w:rPr>
              <w:br/>
              <w:t xml:space="preserve">      </w:t>
            </w:r>
            <w:r w:rsidR="007A583B" w:rsidRPr="00B637F9">
              <w:rPr>
                <w:color w:val="971D20" w:themeColor="accent3"/>
                <w:lang w:val="es-ES_tradnl"/>
              </w:rPr>
              <w:t>c</w:t>
            </w:r>
            <w:r w:rsidR="00E04D45" w:rsidRPr="00B637F9">
              <w:rPr>
                <w:color w:val="971D20" w:themeColor="accent3"/>
                <w:lang w:val="es-ES_tradnl"/>
              </w:rPr>
              <w:t>ongruent</w:t>
            </w:r>
            <w:r w:rsidR="007A583B" w:rsidRPr="00B637F9">
              <w:rPr>
                <w:color w:val="971D20" w:themeColor="accent3"/>
                <w:lang w:val="es-ES_tradnl"/>
              </w:rPr>
              <w:t>e</w:t>
            </w:r>
            <w:r w:rsidR="00E04D45" w:rsidRPr="00B637F9">
              <w:rPr>
                <w:color w:val="971D20" w:themeColor="accent3"/>
                <w:lang w:val="es-ES_tradnl"/>
              </w:rPr>
              <w:t>s</w:t>
            </w:r>
          </w:p>
        </w:tc>
        <w:tc>
          <w:tcPr>
            <w:tcW w:w="3113" w:type="dxa"/>
            <w:vAlign w:val="center"/>
          </w:tcPr>
          <w:p w14:paraId="2CACCF59" w14:textId="1F0C4137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M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7A583B" w:rsidRPr="00B637F9">
              <w:rPr>
                <w:color w:val="971D20" w:themeColor="accent3"/>
                <w:lang w:val="es-ES_tradnl"/>
              </w:rPr>
              <w:t>Propiedad aditiva</w:t>
            </w:r>
          </w:p>
        </w:tc>
      </w:tr>
      <w:tr w:rsidR="00481BCC" w:rsidRPr="00B637F9" w14:paraId="73E9609B" w14:textId="77777777" w:rsidTr="00AA5FF8">
        <w:trPr>
          <w:trHeight w:val="720"/>
        </w:trPr>
        <w:tc>
          <w:tcPr>
            <w:tcW w:w="3114" w:type="dxa"/>
            <w:vAlign w:val="center"/>
          </w:tcPr>
          <w:p w14:paraId="6BB20329" w14:textId="4AE842D0" w:rsidR="00892564" w:rsidRPr="00B637F9" w:rsidRDefault="00892564" w:rsidP="00AA5FF8">
            <w:pPr>
              <w:pStyle w:val="RowHeader"/>
              <w:ind w:left="323" w:hanging="323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B) </w:t>
            </w:r>
            <w:r w:rsidR="00A4338E" w:rsidRPr="00B637F9">
              <w:rPr>
                <w:color w:val="971D20" w:themeColor="accent3"/>
                <w:lang w:val="es-ES_tradnl"/>
              </w:rPr>
              <w:t>Postulado de la suma de s</w:t>
            </w:r>
            <w:r w:rsidRPr="00B637F9">
              <w:rPr>
                <w:color w:val="971D20" w:themeColor="accent3"/>
                <w:lang w:val="es-ES_tradnl"/>
              </w:rPr>
              <w:t>egment</w:t>
            </w:r>
            <w:r w:rsidR="00A4338E" w:rsidRPr="00B637F9">
              <w:rPr>
                <w:color w:val="971D20" w:themeColor="accent3"/>
                <w:lang w:val="es-ES_tradnl"/>
              </w:rPr>
              <w:t>os</w:t>
            </w:r>
          </w:p>
        </w:tc>
        <w:tc>
          <w:tcPr>
            <w:tcW w:w="3113" w:type="dxa"/>
            <w:vAlign w:val="center"/>
          </w:tcPr>
          <w:p w14:paraId="27301BBB" w14:textId="44B6CFAB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G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E04D45" w:rsidRPr="00B637F9">
              <w:rPr>
                <w:color w:val="971D20" w:themeColor="accent3"/>
                <w:lang w:val="es-ES_tradnl"/>
              </w:rPr>
              <w:t>Defini</w:t>
            </w:r>
            <w:r w:rsidR="007A583B" w:rsidRPr="00B637F9">
              <w:rPr>
                <w:color w:val="971D20" w:themeColor="accent3"/>
                <w:lang w:val="es-ES_tradnl"/>
              </w:rPr>
              <w:t>c</w:t>
            </w:r>
            <w:r w:rsidR="00E04D45" w:rsidRPr="00B637F9">
              <w:rPr>
                <w:color w:val="971D20" w:themeColor="accent3"/>
                <w:lang w:val="es-ES_tradnl"/>
              </w:rPr>
              <w:t>i</w:t>
            </w:r>
            <w:r w:rsidR="007A583B" w:rsidRPr="00B637F9">
              <w:rPr>
                <w:color w:val="971D20" w:themeColor="accent3"/>
                <w:lang w:val="es-ES_tradnl"/>
              </w:rPr>
              <w:t>ó</w:t>
            </w:r>
            <w:r w:rsidR="00E04D45" w:rsidRPr="00B637F9">
              <w:rPr>
                <w:color w:val="971D20" w:themeColor="accent3"/>
                <w:lang w:val="es-ES_tradnl"/>
              </w:rPr>
              <w:t xml:space="preserve">n </w:t>
            </w:r>
            <w:r w:rsidR="007A583B" w:rsidRPr="00B637F9">
              <w:rPr>
                <w:color w:val="971D20" w:themeColor="accent3"/>
                <w:lang w:val="es-ES_tradnl"/>
              </w:rPr>
              <w:t>de segmentos</w:t>
            </w:r>
            <w:r w:rsidR="00E04D45" w:rsidRPr="00B637F9">
              <w:rPr>
                <w:color w:val="971D20" w:themeColor="accent3"/>
                <w:lang w:val="es-ES_tradnl"/>
              </w:rPr>
              <w:t xml:space="preserve"> </w:t>
            </w:r>
            <w:r w:rsidR="00E04D45" w:rsidRPr="00B637F9">
              <w:rPr>
                <w:color w:val="971D20" w:themeColor="accent3"/>
                <w:lang w:val="es-ES_tradnl"/>
              </w:rPr>
              <w:br/>
              <w:t xml:space="preserve">      </w:t>
            </w:r>
            <w:r w:rsidR="007A583B" w:rsidRPr="00B637F9">
              <w:rPr>
                <w:color w:val="971D20" w:themeColor="accent3"/>
                <w:lang w:val="es-ES_tradnl"/>
              </w:rPr>
              <w:t>c</w:t>
            </w:r>
            <w:r w:rsidR="00E04D45" w:rsidRPr="00B637F9">
              <w:rPr>
                <w:color w:val="971D20" w:themeColor="accent3"/>
                <w:lang w:val="es-ES_tradnl"/>
              </w:rPr>
              <w:t>ongruent</w:t>
            </w:r>
            <w:r w:rsidR="007A583B" w:rsidRPr="00B637F9">
              <w:rPr>
                <w:color w:val="971D20" w:themeColor="accent3"/>
                <w:lang w:val="es-ES_tradnl"/>
              </w:rPr>
              <w:t>e</w:t>
            </w:r>
            <w:r w:rsidR="00E04D45" w:rsidRPr="00B637F9">
              <w:rPr>
                <w:color w:val="971D20" w:themeColor="accent3"/>
                <w:lang w:val="es-ES_tradnl"/>
              </w:rPr>
              <w:t>s</w:t>
            </w:r>
          </w:p>
        </w:tc>
        <w:tc>
          <w:tcPr>
            <w:tcW w:w="3113" w:type="dxa"/>
            <w:vAlign w:val="center"/>
          </w:tcPr>
          <w:p w14:paraId="7BA494B2" w14:textId="1CC281C3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N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9B3E79" w:rsidRPr="00B637F9">
              <w:rPr>
                <w:color w:val="971D20" w:themeColor="accent3"/>
                <w:lang w:val="es-ES_tradnl"/>
              </w:rPr>
              <w:t>Propiedad t</w:t>
            </w:r>
            <w:r w:rsidR="00E04D45" w:rsidRPr="00B637F9">
              <w:rPr>
                <w:color w:val="971D20" w:themeColor="accent3"/>
                <w:lang w:val="es-ES_tradnl"/>
              </w:rPr>
              <w:t>ransitiv</w:t>
            </w:r>
            <w:r w:rsidR="009B3E79" w:rsidRPr="00B637F9">
              <w:rPr>
                <w:color w:val="971D20" w:themeColor="accent3"/>
                <w:lang w:val="es-ES_tradnl"/>
              </w:rPr>
              <w:t>a</w:t>
            </w:r>
          </w:p>
        </w:tc>
      </w:tr>
      <w:tr w:rsidR="00481BCC" w:rsidRPr="00B637F9" w14:paraId="5F9B412A" w14:textId="77777777" w:rsidTr="00AA5FF8">
        <w:trPr>
          <w:trHeight w:val="720"/>
        </w:trPr>
        <w:tc>
          <w:tcPr>
            <w:tcW w:w="3114" w:type="dxa"/>
            <w:vAlign w:val="center"/>
          </w:tcPr>
          <w:p w14:paraId="5B2C0288" w14:textId="278C9560" w:rsidR="00892564" w:rsidRPr="00B637F9" w:rsidRDefault="004C6CE9" w:rsidP="00AA5FF8">
            <w:pPr>
              <w:pStyle w:val="RowHeader"/>
              <w:ind w:left="323" w:hanging="323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B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FC4922" w:rsidRPr="00B637F9">
              <w:rPr>
                <w:color w:val="971D20" w:themeColor="accent3"/>
                <w:lang w:val="es-ES_tradnl"/>
              </w:rPr>
              <w:t>Postulado de la suma de s</w:t>
            </w:r>
            <w:r w:rsidRPr="00B637F9">
              <w:rPr>
                <w:color w:val="971D20" w:themeColor="accent3"/>
                <w:lang w:val="es-ES_tradnl"/>
              </w:rPr>
              <w:t>egment</w:t>
            </w:r>
            <w:r w:rsidR="00FC4922" w:rsidRPr="00B637F9">
              <w:rPr>
                <w:color w:val="971D20" w:themeColor="accent3"/>
                <w:lang w:val="es-ES_tradnl"/>
              </w:rPr>
              <w:t>os</w:t>
            </w:r>
          </w:p>
        </w:tc>
        <w:tc>
          <w:tcPr>
            <w:tcW w:w="3113" w:type="dxa"/>
            <w:vAlign w:val="center"/>
          </w:tcPr>
          <w:p w14:paraId="426A0EB9" w14:textId="08BBC6F7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G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E04D45" w:rsidRPr="00B637F9">
              <w:rPr>
                <w:color w:val="971D20" w:themeColor="accent3"/>
                <w:lang w:val="es-ES_tradnl"/>
              </w:rPr>
              <w:t>Defini</w:t>
            </w:r>
            <w:r w:rsidR="009B3E79" w:rsidRPr="00B637F9">
              <w:rPr>
                <w:color w:val="971D20" w:themeColor="accent3"/>
                <w:lang w:val="es-ES_tradnl"/>
              </w:rPr>
              <w:t>c</w:t>
            </w:r>
            <w:r w:rsidR="00E04D45" w:rsidRPr="00B637F9">
              <w:rPr>
                <w:color w:val="971D20" w:themeColor="accent3"/>
                <w:lang w:val="es-ES_tradnl"/>
              </w:rPr>
              <w:t>i</w:t>
            </w:r>
            <w:r w:rsidR="009B3E79" w:rsidRPr="00B637F9">
              <w:rPr>
                <w:color w:val="971D20" w:themeColor="accent3"/>
                <w:lang w:val="es-ES_tradnl"/>
              </w:rPr>
              <w:t>ó</w:t>
            </w:r>
            <w:r w:rsidR="00E04D45" w:rsidRPr="00B637F9">
              <w:rPr>
                <w:color w:val="971D20" w:themeColor="accent3"/>
                <w:lang w:val="es-ES_tradnl"/>
              </w:rPr>
              <w:t xml:space="preserve">n </w:t>
            </w:r>
            <w:r w:rsidR="009B3E79" w:rsidRPr="00B637F9">
              <w:rPr>
                <w:color w:val="971D20" w:themeColor="accent3"/>
                <w:lang w:val="es-ES_tradnl"/>
              </w:rPr>
              <w:t>de</w:t>
            </w:r>
            <w:r w:rsidR="00A4338E" w:rsidRPr="00B637F9">
              <w:rPr>
                <w:color w:val="971D20" w:themeColor="accent3"/>
                <w:lang w:val="es-ES_tradnl"/>
              </w:rPr>
              <w:t xml:space="preserve"> segmentos</w:t>
            </w:r>
            <w:r w:rsidR="00E04D45" w:rsidRPr="00B637F9">
              <w:rPr>
                <w:color w:val="971D20" w:themeColor="accent3"/>
                <w:lang w:val="es-ES_tradnl"/>
              </w:rPr>
              <w:br/>
              <w:t xml:space="preserve">      </w:t>
            </w:r>
            <w:r w:rsidR="00A4338E" w:rsidRPr="00B637F9">
              <w:rPr>
                <w:color w:val="971D20" w:themeColor="accent3"/>
                <w:lang w:val="es-ES_tradnl"/>
              </w:rPr>
              <w:t>c</w:t>
            </w:r>
            <w:r w:rsidR="00E04D45" w:rsidRPr="00B637F9">
              <w:rPr>
                <w:color w:val="971D20" w:themeColor="accent3"/>
                <w:lang w:val="es-ES_tradnl"/>
              </w:rPr>
              <w:t>ongruent</w:t>
            </w:r>
            <w:r w:rsidR="00A4338E" w:rsidRPr="00B637F9">
              <w:rPr>
                <w:color w:val="971D20" w:themeColor="accent3"/>
                <w:lang w:val="es-ES_tradnl"/>
              </w:rPr>
              <w:t>e</w:t>
            </w:r>
            <w:r w:rsidR="00E04D45" w:rsidRPr="00B637F9">
              <w:rPr>
                <w:color w:val="971D20" w:themeColor="accent3"/>
                <w:lang w:val="es-ES_tradnl"/>
              </w:rPr>
              <w:t>s</w:t>
            </w:r>
          </w:p>
        </w:tc>
        <w:tc>
          <w:tcPr>
            <w:tcW w:w="3113" w:type="dxa"/>
            <w:vAlign w:val="center"/>
          </w:tcPr>
          <w:p w14:paraId="79C39796" w14:textId="494FC5F5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FC4922" w:rsidRPr="00B637F9">
              <w:rPr>
                <w:color w:val="971D20" w:themeColor="accent3"/>
                <w:lang w:val="es-ES_tradnl"/>
              </w:rPr>
              <w:t>Propiedad de d</w:t>
            </w:r>
            <w:r w:rsidR="00481C9F" w:rsidRPr="00B637F9">
              <w:rPr>
                <w:color w:val="971D20" w:themeColor="accent3"/>
                <w:lang w:val="es-ES_tradnl"/>
              </w:rPr>
              <w:t>ivisi</w:t>
            </w:r>
            <w:r w:rsidR="00FC4922" w:rsidRPr="00B637F9">
              <w:rPr>
                <w:color w:val="971D20" w:themeColor="accent3"/>
                <w:lang w:val="es-ES_tradnl"/>
              </w:rPr>
              <w:t>ó</w:t>
            </w:r>
            <w:r w:rsidR="00481C9F" w:rsidRPr="00B637F9">
              <w:rPr>
                <w:color w:val="971D20" w:themeColor="accent3"/>
                <w:lang w:val="es-ES_tradnl"/>
              </w:rPr>
              <w:t>n</w:t>
            </w:r>
          </w:p>
        </w:tc>
      </w:tr>
      <w:tr w:rsidR="00481BCC" w:rsidRPr="00B637F9" w14:paraId="5805B031" w14:textId="77777777" w:rsidTr="00AA5FF8">
        <w:trPr>
          <w:trHeight w:val="720"/>
        </w:trPr>
        <w:tc>
          <w:tcPr>
            <w:tcW w:w="3114" w:type="dxa"/>
            <w:vAlign w:val="center"/>
          </w:tcPr>
          <w:p w14:paraId="621FC2D8" w14:textId="73E1DB49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C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7851A1" w:rsidRPr="00B637F9">
              <w:rPr>
                <w:rFonts w:ascii="Times New Roman" w:hAnsi="Times New Roman" w:cs="Times New Roman"/>
                <w:i/>
                <w:iCs/>
                <w:color w:val="971D20" w:themeColor="accent3"/>
                <w:lang w:val="es-ES_tradnl"/>
              </w:rPr>
              <w:t>I</w:t>
            </w:r>
            <w:r w:rsidR="007851A1" w:rsidRPr="00B637F9">
              <w:rPr>
                <w:color w:val="971D20" w:themeColor="accent3"/>
                <w:lang w:val="es-ES_tradnl"/>
              </w:rPr>
              <w:t xml:space="preserve"> es el punto medio de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noProof/>
                      <w:color w:val="971D20" w:themeColor="accent3"/>
                      <w:lang w:val="es-ES_tradnl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color w:val="971D20" w:themeColor="accent3"/>
                      <w:lang w:val="es-ES_tradnl"/>
                    </w:rPr>
                    <m:t>BY</m:t>
                  </m:r>
                </m:e>
              </m:bar>
            </m:oMath>
          </w:p>
        </w:tc>
        <w:tc>
          <w:tcPr>
            <w:tcW w:w="3113" w:type="dxa"/>
            <w:vAlign w:val="center"/>
          </w:tcPr>
          <w:p w14:paraId="7782C975" w14:textId="28BBC2E9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H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1640" w:dyaOrig="320" w14:anchorId="14D6ACD5">
                <v:shape id="_x0000_i1094" type="#_x0000_t75" alt="" style="width:81.75pt;height:16.7pt;mso-width-percent:0;mso-height-percent:0;mso-width-percent:0;mso-height-percent:0" o:ole="">
                  <v:imagedata r:id="rId164" o:title=""/>
                </v:shape>
                <o:OLEObject Type="Embed" ProgID="Equation.DSMT4" ShapeID="_x0000_i1094" DrawAspect="Content" ObjectID="_1818406776" r:id="rId165"/>
              </w:object>
            </w:r>
          </w:p>
        </w:tc>
        <w:tc>
          <w:tcPr>
            <w:tcW w:w="3113" w:type="dxa"/>
            <w:vAlign w:val="center"/>
          </w:tcPr>
          <w:p w14:paraId="6F778A68" w14:textId="10C7EAB3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Q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9B3E79" w:rsidRPr="00B637F9">
              <w:rPr>
                <w:color w:val="971D20" w:themeColor="accent3"/>
                <w:lang w:val="es-ES_tradnl"/>
              </w:rPr>
              <w:t>Propiedad de s</w:t>
            </w:r>
            <w:r w:rsidR="00481C9F" w:rsidRPr="00B637F9">
              <w:rPr>
                <w:color w:val="971D20" w:themeColor="accent3"/>
                <w:lang w:val="es-ES_tradnl"/>
              </w:rPr>
              <w:t>ustitu</w:t>
            </w:r>
            <w:r w:rsidR="009B3E79" w:rsidRPr="00B637F9">
              <w:rPr>
                <w:color w:val="971D20" w:themeColor="accent3"/>
                <w:lang w:val="es-ES_tradnl"/>
              </w:rPr>
              <w:t>c</w:t>
            </w:r>
            <w:r w:rsidR="00481C9F" w:rsidRPr="00B637F9">
              <w:rPr>
                <w:color w:val="971D20" w:themeColor="accent3"/>
                <w:lang w:val="es-ES_tradnl"/>
              </w:rPr>
              <w:t>i</w:t>
            </w:r>
            <w:r w:rsidR="009B3E79" w:rsidRPr="00B637F9">
              <w:rPr>
                <w:color w:val="971D20" w:themeColor="accent3"/>
                <w:lang w:val="es-ES_tradnl"/>
              </w:rPr>
              <w:t>ó</w:t>
            </w:r>
            <w:r w:rsidR="00481C9F" w:rsidRPr="00B637F9">
              <w:rPr>
                <w:color w:val="971D20" w:themeColor="accent3"/>
                <w:lang w:val="es-ES_tradnl"/>
              </w:rPr>
              <w:t>n</w:t>
            </w:r>
          </w:p>
        </w:tc>
      </w:tr>
      <w:tr w:rsidR="00481BCC" w:rsidRPr="00B637F9" w14:paraId="39807900" w14:textId="77777777" w:rsidTr="00AA5FF8">
        <w:trPr>
          <w:trHeight w:val="720"/>
        </w:trPr>
        <w:tc>
          <w:tcPr>
            <w:tcW w:w="3114" w:type="dxa"/>
            <w:vAlign w:val="center"/>
          </w:tcPr>
          <w:p w14:paraId="6D451DBE" w14:textId="444BB550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999" w:dyaOrig="380" w14:anchorId="6F243F5E">
                <v:shape id="_x0000_i1095" type="#_x0000_t75" alt="" style="width:49.35pt;height:18.85pt;mso-width-percent:0;mso-height-percent:0;mso-width-percent:0;mso-height-percent:0" o:ole="">
                  <v:imagedata r:id="rId166" o:title=""/>
                </v:shape>
                <o:OLEObject Type="Embed" ProgID="Equation.DSMT4" ShapeID="_x0000_i1095" DrawAspect="Content" ObjectID="_1818406777" r:id="rId167"/>
              </w:object>
            </w:r>
          </w:p>
        </w:tc>
        <w:tc>
          <w:tcPr>
            <w:tcW w:w="3113" w:type="dxa"/>
            <w:vAlign w:val="center"/>
          </w:tcPr>
          <w:p w14:paraId="0F92E8FA" w14:textId="333F4881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J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7851A1" w:rsidRPr="00B637F9">
              <w:rPr>
                <w:color w:val="971D20" w:themeColor="accent3"/>
                <w:lang w:val="es-ES_tradnl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noProof/>
                      <w:color w:val="971D20" w:themeColor="accent3"/>
                      <w:lang w:val="es-ES_tradnl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color w:val="971D20" w:themeColor="accent3"/>
                      <w:lang w:val="es-ES_tradnl"/>
                    </w:rPr>
                    <m:t>OS</m:t>
                  </m:r>
                </m:e>
              </m:bar>
            </m:oMath>
            <w:r w:rsidR="007851A1" w:rsidRPr="00B637F9">
              <w:rPr>
                <w:rFonts w:eastAsiaTheme="minorEastAsia"/>
                <w:noProof/>
                <w:color w:val="971D20" w:themeColor="accent3"/>
                <w:lang w:val="es-ES_tradnl"/>
              </w:rPr>
              <w:t xml:space="preserve"> </w:t>
            </w:r>
            <w:r w:rsidR="007851A1" w:rsidRPr="00B637F9">
              <w:rPr>
                <w:noProof/>
                <w:color w:val="971D20" w:themeColor="accent3"/>
                <w:lang w:val="es-ES_tradnl"/>
              </w:rPr>
              <w:t xml:space="preserve">biseca </w:t>
            </w:r>
            <m:oMath>
              <m:bar>
                <m:barPr>
                  <m:pos m:val="top"/>
                  <m:ctrlPr>
                    <w:rPr>
                      <w:rFonts w:ascii="Cambria Math" w:hAnsi="Cambria Math" w:cs="Times New Roman"/>
                      <w:i/>
                      <w:noProof/>
                      <w:color w:val="971D20" w:themeColor="accent3"/>
                      <w:lang w:val="es-ES_tradnl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noProof/>
                      <w:color w:val="971D20" w:themeColor="accent3"/>
                      <w:lang w:val="es-ES_tradnl"/>
                    </w:rPr>
                    <m:t>PQ</m:t>
                  </m:r>
                </m:e>
              </m:bar>
            </m:oMath>
          </w:p>
        </w:tc>
        <w:tc>
          <w:tcPr>
            <w:tcW w:w="3113" w:type="dxa"/>
            <w:vAlign w:val="center"/>
          </w:tcPr>
          <w:p w14:paraId="1200887A" w14:textId="31B43A49" w:rsidR="00892564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R</w:t>
            </w:r>
            <w:r w:rsidR="00892564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999" w:dyaOrig="380" w14:anchorId="3F9D5AE4">
                <v:shape id="_x0000_i1096" type="#_x0000_t75" alt="" style="width:50.8pt;height:18.85pt;mso-width-percent:0;mso-height-percent:0;mso-width-percent:0;mso-height-percent:0" o:ole="">
                  <v:imagedata r:id="rId168" o:title=""/>
                </v:shape>
                <o:OLEObject Type="Embed" ProgID="Equation.DSMT4" ShapeID="_x0000_i1096" DrawAspect="Content" ObjectID="_1818406778" r:id="rId169"/>
              </w:object>
            </w:r>
          </w:p>
        </w:tc>
      </w:tr>
      <w:tr w:rsidR="00481BCC" w:rsidRPr="00B637F9" w14:paraId="4B46FA9E" w14:textId="77777777" w:rsidTr="00AA5FF8">
        <w:trPr>
          <w:trHeight w:val="720"/>
        </w:trPr>
        <w:tc>
          <w:tcPr>
            <w:tcW w:w="3114" w:type="dxa"/>
            <w:vAlign w:val="center"/>
          </w:tcPr>
          <w:p w14:paraId="25470335" w14:textId="2A68F8AE" w:rsidR="00E04D45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E</w:t>
            </w:r>
            <w:r w:rsidR="00481C9F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840" w:dyaOrig="320" w14:anchorId="6DD0F4F1">
                <v:shape id="_x0000_i1097" type="#_x0000_t75" alt="" style="width:40.05pt;height:16.7pt;mso-width-percent:0;mso-height-percent:0;mso-width-percent:0;mso-height-percent:0" o:ole="">
                  <v:imagedata r:id="rId170" o:title=""/>
                </v:shape>
                <o:OLEObject Type="Embed" ProgID="Equation.DSMT4" ShapeID="_x0000_i1097" DrawAspect="Content" ObjectID="_1818406779" r:id="rId171"/>
              </w:object>
            </w:r>
          </w:p>
        </w:tc>
        <w:tc>
          <w:tcPr>
            <w:tcW w:w="3113" w:type="dxa"/>
            <w:vAlign w:val="center"/>
          </w:tcPr>
          <w:p w14:paraId="3052D941" w14:textId="7E538CAF" w:rsidR="00E04D45" w:rsidRPr="00B637F9" w:rsidRDefault="00634EE9" w:rsidP="00AA5FF8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K</w:t>
            </w:r>
            <w:r w:rsidR="00E04D45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900" w:dyaOrig="320" w14:anchorId="28B3FB0F">
                <v:shape id="_x0000_i1098" type="#_x0000_t75" alt="" style="width:45.55pt;height:16.7pt;mso-width-percent:0;mso-height-percent:0;mso-width-percent:0;mso-height-percent:0" o:ole="">
                  <v:imagedata r:id="rId172" o:title=""/>
                </v:shape>
                <o:OLEObject Type="Embed" ProgID="Equation.DSMT4" ShapeID="_x0000_i1098" DrawAspect="Content" ObjectID="_1818406780" r:id="rId173"/>
              </w:object>
            </w:r>
          </w:p>
        </w:tc>
        <w:tc>
          <w:tcPr>
            <w:tcW w:w="3113" w:type="dxa"/>
            <w:vAlign w:val="center"/>
          </w:tcPr>
          <w:p w14:paraId="756553A6" w14:textId="77777777" w:rsidR="00E04D45" w:rsidRPr="00B637F9" w:rsidRDefault="00E04D45" w:rsidP="00AA5FF8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1E5B931B" w14:textId="77777777" w:rsidR="00892564" w:rsidRPr="00B637F9" w:rsidRDefault="00892564" w:rsidP="00892564">
      <w:pPr>
        <w:pStyle w:val="BodyText"/>
        <w:rPr>
          <w:lang w:val="es-ES_tradnl"/>
        </w:rPr>
      </w:pPr>
    </w:p>
    <w:p w14:paraId="1DDD55CA" w14:textId="77777777" w:rsidR="00481C9F" w:rsidRPr="00B637F9" w:rsidRDefault="00481C9F" w:rsidP="00481C9F">
      <w:pPr>
        <w:spacing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lang w:val="es-ES_tradnl"/>
        </w:rPr>
      </w:pPr>
      <w:r w:rsidRPr="00B637F9">
        <w:rPr>
          <w:lang w:val="es-ES_tradnl"/>
        </w:rPr>
        <w:br w:type="page"/>
      </w:r>
    </w:p>
    <w:p w14:paraId="605F7D8A" w14:textId="2BDCA85A" w:rsidR="00A877BA" w:rsidRPr="00B637F9" w:rsidRDefault="00F3780C" w:rsidP="00A877BA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A877BA" w:rsidRPr="00B637F9">
        <w:rPr>
          <w:lang w:val="es-ES_tradnl"/>
        </w:rPr>
        <w:t>D</w:t>
      </w:r>
      <w:r w:rsidR="0029600E" w:rsidRPr="00B637F9">
        <w:rPr>
          <w:color w:val="000000"/>
          <w:sz w:val="30"/>
          <w:szCs w:val="30"/>
          <w:bdr w:val="none" w:sz="0" w:space="0" w:color="auto" w:frame="1"/>
          <w:lang w:val="es-ES_tradnl"/>
        </w:rPr>
        <w:t xml:space="preserve"> 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A877BA" w:rsidRPr="00B637F9" w14:paraId="1A5DB073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A600B92" w14:textId="3D7D8452" w:rsidR="00A877BA" w:rsidRPr="00B637F9" w:rsidRDefault="0029600E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67456" behindDoc="0" locked="0" layoutInCell="1" allowOverlap="1" wp14:anchorId="1A203CB4" wp14:editId="6DBEC77F">
                  <wp:simplePos x="0" y="0"/>
                  <wp:positionH relativeFrom="column">
                    <wp:posOffset>4044315</wp:posOffset>
                  </wp:positionH>
                  <wp:positionV relativeFrom="paragraph">
                    <wp:posOffset>-38100</wp:posOffset>
                  </wp:positionV>
                  <wp:extent cx="1736725" cy="993775"/>
                  <wp:effectExtent l="0" t="0" r="0" b="0"/>
                  <wp:wrapNone/>
                  <wp:docPr id="16" name="Picture 16" descr="A picture containing fireworks, outdoor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fireworks, outdoor objec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45" t="22732" r="18907" b="39235"/>
                          <a:stretch/>
                        </pic:blipFill>
                        <pic:spPr bwMode="auto">
                          <a:xfrm>
                            <a:off x="0" y="0"/>
                            <a:ext cx="1736725" cy="993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A877BA" w:rsidRPr="00B637F9">
              <w:rPr>
                <w:color w:val="285782" w:themeColor="accent1"/>
              </w:rPr>
              <w:t xml:space="preserve">: </w:t>
            </w:r>
            <w:r w:rsidR="00B637F9" w:rsidRPr="00B637F9">
              <w:rPr>
                <w:noProof/>
                <w:color w:val="285782" w:themeColor="accent1"/>
                <w:position w:val="-12"/>
                <w14:ligatures w14:val="none"/>
              </w:rPr>
              <w:object w:dxaOrig="1300" w:dyaOrig="380" w14:anchorId="373F5E49">
                <v:shape id="_x0000_i1721" type="#_x0000_t75" alt="" style="width:67.45pt;height:21.2pt" o:ole="">
                  <v:imagedata r:id="rId175" o:title=""/>
                </v:shape>
                <o:OLEObject Type="Embed" ProgID="Equation.DSMT4" ShapeID="_x0000_i1721" DrawAspect="Content" ObjectID="_1818406781" r:id="rId176"/>
              </w:object>
            </w:r>
          </w:p>
          <w:p w14:paraId="61A8C437" w14:textId="0C20F768" w:rsidR="00A877BA" w:rsidRPr="00B637F9" w:rsidRDefault="00A877BA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 xml:space="preserve">           </w:t>
            </w:r>
            <w:r w:rsidR="00B637F9">
              <w:rPr>
                <w:color w:val="285782" w:themeColor="accent1"/>
              </w:rPr>
              <w:t xml:space="preserve"> </w:t>
            </w:r>
            <w:r w:rsidR="00B637F9" w:rsidRPr="00B637F9">
              <w:rPr>
                <w:noProof/>
                <w:color w:val="285782" w:themeColor="accent1"/>
                <w:position w:val="-12"/>
                <w14:ligatures w14:val="none"/>
              </w:rPr>
              <w:object w:dxaOrig="1300" w:dyaOrig="380" w14:anchorId="20C001A6">
                <v:shape id="_x0000_i1723" type="#_x0000_t75" alt="" style="width:67.45pt;height:21.2pt" o:ole="">
                  <v:imagedata r:id="rId177" o:title=""/>
                </v:shape>
                <o:OLEObject Type="Embed" ProgID="Equation.DSMT4" ShapeID="_x0000_i1723" DrawAspect="Content" ObjectID="_1818406782" r:id="rId178"/>
              </w:object>
            </w:r>
          </w:p>
          <w:p w14:paraId="227C6C91" w14:textId="2EF47FA4" w:rsidR="00A877BA" w:rsidRPr="00B637F9" w:rsidRDefault="00F95E5F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A877BA" w:rsidRPr="00B637F9">
              <w:rPr>
                <w:color w:val="285782" w:themeColor="accent1"/>
              </w:rPr>
              <w:t xml:space="preserve">: </w:t>
            </w:r>
            <w:r w:rsidR="00B637F9" w:rsidRPr="00B637F9">
              <w:rPr>
                <w:noProof/>
                <w:color w:val="285782" w:themeColor="accent1"/>
                <w:position w:val="-6"/>
                <w14:ligatures w14:val="none"/>
              </w:rPr>
              <w:object w:dxaOrig="2240" w:dyaOrig="320" w14:anchorId="1F0AB910">
                <v:shape id="_x0000_i1725" type="#_x0000_t75" alt="" style="width:112.05pt;height:16.7pt" o:ole="">
                  <v:imagedata r:id="rId179" o:title=""/>
                </v:shape>
                <o:OLEObject Type="Embed" ProgID="Equation.DSMT4" ShapeID="_x0000_i1725" DrawAspect="Content" ObjectID="_1818406783" r:id="rId180"/>
              </w:object>
            </w:r>
          </w:p>
        </w:tc>
      </w:tr>
      <w:tr w:rsidR="00A877BA" w:rsidRPr="00B637F9" w14:paraId="2E1F5765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746E0FB" w14:textId="7378BC54" w:rsidR="00A877BA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A877BA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531AF50" w14:textId="62FB996C" w:rsidR="00A877BA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A877BA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A877BA" w:rsidRPr="00B637F9" w14:paraId="364A6308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368948A" w14:textId="3AA6A689" w:rsidR="00A877BA" w:rsidRPr="00B637F9" w:rsidRDefault="00251106" w:rsidP="00264079">
            <w:pPr>
              <w:pStyle w:val="RowHeader"/>
              <w:numPr>
                <w:ilvl w:val="0"/>
                <w:numId w:val="78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1020" w:dyaOrig="260" w14:anchorId="6594C0ED">
                <v:shape id="_x0000_i1102" type="#_x0000_t75" alt="" style="width:52.2pt;height:14.3pt;mso-width-percent:0;mso-height-percent:0;mso-width-percent:0;mso-height-percent:0" o:ole="">
                  <v:imagedata r:id="rId181" o:title=""/>
                </v:shape>
                <o:OLEObject Type="Embed" ProgID="Equation.DSMT4" ShapeID="_x0000_i1102" DrawAspect="Content" ObjectID="_1818406784" r:id="rId182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171340" w14:textId="77777777" w:rsidR="00A877BA" w:rsidRPr="00B637F9" w:rsidRDefault="00A877BA" w:rsidP="00264079">
            <w:pPr>
              <w:pStyle w:val="RowHeader"/>
              <w:numPr>
                <w:ilvl w:val="0"/>
                <w:numId w:val="79"/>
              </w:numPr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0AEDA9A8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C5E925" w14:textId="220708CF" w:rsidR="00A877BA" w:rsidRPr="00B637F9" w:rsidRDefault="00251106" w:rsidP="00264079">
            <w:pPr>
              <w:pStyle w:val="RowHeader"/>
              <w:numPr>
                <w:ilvl w:val="0"/>
                <w:numId w:val="80"/>
              </w:numPr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1040" w:dyaOrig="260" w14:anchorId="2BB1694F">
                <v:shape id="_x0000_i1103" type="#_x0000_t75" alt="" style="width:52.2pt;height:14.3pt;mso-width-percent:0;mso-height-percent:0;mso-width-percent:0;mso-height-percent:0" o:ole="">
                  <v:imagedata r:id="rId183" o:title=""/>
                </v:shape>
                <o:OLEObject Type="Embed" ProgID="Equation.DSMT4" ShapeID="_x0000_i1103" DrawAspect="Content" ObjectID="_1818406785" r:id="rId184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98E15F8" w14:textId="77777777" w:rsidR="00A877BA" w:rsidRPr="00B637F9" w:rsidRDefault="00A877BA" w:rsidP="00264079">
            <w:pPr>
              <w:pStyle w:val="RowHeader"/>
              <w:numPr>
                <w:ilvl w:val="0"/>
                <w:numId w:val="81"/>
              </w:numPr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2A70E90B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924E59" w14:textId="4D617F13" w:rsidR="00A877BA" w:rsidRPr="00B637F9" w:rsidRDefault="00251106" w:rsidP="00264079">
            <w:pPr>
              <w:pStyle w:val="RowHeader"/>
              <w:numPr>
                <w:ilvl w:val="0"/>
                <w:numId w:val="82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740" w:dyaOrig="279" w14:anchorId="5B597406">
                <v:shape id="_x0000_i1104" type="#_x0000_t75" alt="" style="width:88.7pt;height:14.3pt;mso-width-percent:0;mso-height-percent:0;mso-width-percent:0;mso-height-percent:0" o:ole="">
                  <v:imagedata r:id="rId185" o:title=""/>
                </v:shape>
                <o:OLEObject Type="Embed" ProgID="Equation.DSMT4" ShapeID="_x0000_i1104" DrawAspect="Content" ObjectID="_1818406786" r:id="rId186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9D48EA3" w14:textId="77777777" w:rsidR="00A877BA" w:rsidRPr="00B637F9" w:rsidRDefault="00A877BA" w:rsidP="00264079">
            <w:pPr>
              <w:pStyle w:val="RowHeader"/>
              <w:numPr>
                <w:ilvl w:val="0"/>
                <w:numId w:val="83"/>
              </w:numPr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41509D51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8A91F11" w14:textId="77777777" w:rsidR="00A877BA" w:rsidRPr="00B637F9" w:rsidRDefault="00A877BA" w:rsidP="00EE365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B19A160" w14:textId="77777777" w:rsidR="00A877BA" w:rsidRPr="00B637F9" w:rsidRDefault="00A877BA" w:rsidP="00EE365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71B21753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CB0042B" w14:textId="77777777" w:rsidR="00A877BA" w:rsidRPr="00B637F9" w:rsidRDefault="00A877BA" w:rsidP="00EE365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9CB400" w14:textId="77777777" w:rsidR="00A877BA" w:rsidRPr="00B637F9" w:rsidRDefault="00A877BA" w:rsidP="00EE365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3BF46094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835B540" w14:textId="77777777" w:rsidR="00A877BA" w:rsidRPr="00B637F9" w:rsidRDefault="00A877BA" w:rsidP="00EE365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7739E2" w14:textId="77777777" w:rsidR="00A877BA" w:rsidRPr="00B637F9" w:rsidRDefault="00A877BA" w:rsidP="00EE365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6D82F2D9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2929E090" w14:textId="77777777" w:rsidR="00A877BA" w:rsidRPr="00B637F9" w:rsidRDefault="00A877BA" w:rsidP="00EE365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698C323" w14:textId="77777777" w:rsidR="00A877BA" w:rsidRPr="00B637F9" w:rsidRDefault="00A877BA" w:rsidP="00EE3654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53AB6691" w14:textId="77777777" w:rsidR="00A877BA" w:rsidRPr="00B637F9" w:rsidRDefault="00A877BA" w:rsidP="00A877BA">
      <w:pPr>
        <w:rPr>
          <w:lang w:val="es-ES_tradnl"/>
        </w:rPr>
      </w:pPr>
    </w:p>
    <w:p w14:paraId="718AACB4" w14:textId="5FBC1B6C" w:rsidR="0099278F" w:rsidRPr="00B637F9" w:rsidRDefault="0099278F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30716B97" w14:textId="4E516473" w:rsidR="0029600E" w:rsidRPr="00B637F9" w:rsidRDefault="00F3780C" w:rsidP="0029600E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29600E" w:rsidRPr="00B637F9">
        <w:rPr>
          <w:lang w:val="es-ES_tradnl"/>
        </w:rPr>
        <w:t>D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29600E" w:rsidRPr="00B637F9" w14:paraId="32C5EA6E" w14:textId="77777777" w:rsidTr="00481BCC">
        <w:trPr>
          <w:cantSplit/>
          <w:trHeight w:val="1584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A394462" w14:textId="29C88672" w:rsidR="0029600E" w:rsidRPr="00B637F9" w:rsidRDefault="00EE3654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68480" behindDoc="0" locked="0" layoutInCell="1" allowOverlap="1" wp14:anchorId="3FA784AA" wp14:editId="7394E64E">
                  <wp:simplePos x="0" y="0"/>
                  <wp:positionH relativeFrom="column">
                    <wp:posOffset>3999865</wp:posOffset>
                  </wp:positionH>
                  <wp:positionV relativeFrom="paragraph">
                    <wp:posOffset>-60325</wp:posOffset>
                  </wp:positionV>
                  <wp:extent cx="1846580" cy="1033780"/>
                  <wp:effectExtent l="0" t="0" r="0" b="0"/>
                  <wp:wrapNone/>
                  <wp:docPr id="17" name="Picture 17" descr="Diagram, schemat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 descr="Diagram, schematic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94" t="25033" r="15141" b="37185"/>
                          <a:stretch/>
                        </pic:blipFill>
                        <pic:spPr bwMode="auto">
                          <a:xfrm>
                            <a:off x="0" y="0"/>
                            <a:ext cx="1846580" cy="1033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29600E" w:rsidRPr="00B637F9">
              <w:rPr>
                <w:color w:val="285782" w:themeColor="accent1"/>
              </w:rPr>
              <w:t xml:space="preserve">: </w:t>
            </w:r>
            <w:r w:rsidR="0099278F" w:rsidRPr="00B637F9">
              <w:rPr>
                <w:b w:val="0"/>
                <w:color w:val="285782" w:themeColor="accent1"/>
                <w:position w:val="-12"/>
                <w:szCs w:val="32"/>
              </w:rPr>
              <w:object w:dxaOrig="1300" w:dyaOrig="380" w14:anchorId="331E3AF5">
                <v:shape id="_x0000_i1316" type="#_x0000_t75" style="width:65.1pt;height:19.05pt" o:ole="">
                  <v:imagedata r:id="rId188" o:title=""/>
                </v:shape>
                <o:OLEObject Type="Embed" ProgID="Equation.DSMT4" ShapeID="_x0000_i1316" DrawAspect="Content" ObjectID="_1818406787" r:id="rId189"/>
              </w:object>
            </w:r>
          </w:p>
          <w:p w14:paraId="52010821" w14:textId="56216002" w:rsidR="0029600E" w:rsidRPr="00B637F9" w:rsidRDefault="0029600E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 xml:space="preserve">           </w:t>
            </w:r>
            <w:r w:rsidR="0099278F" w:rsidRPr="00B637F9">
              <w:rPr>
                <w:color w:val="285782" w:themeColor="accent1"/>
              </w:rPr>
              <w:t xml:space="preserve"> </w:t>
            </w:r>
            <w:r w:rsidRPr="00B637F9">
              <w:rPr>
                <w:color w:val="285782" w:themeColor="accent1"/>
              </w:rPr>
              <w:t xml:space="preserve"> </w:t>
            </w:r>
            <w:r w:rsidRPr="00B637F9">
              <w:rPr>
                <w:color w:val="285782" w:themeColor="accent1"/>
                <w:sz w:val="18"/>
                <w:szCs w:val="16"/>
              </w:rPr>
              <w:t xml:space="preserve"> </w:t>
            </w:r>
            <w:r w:rsidR="00EE74E5" w:rsidRPr="00B637F9">
              <w:rPr>
                <w:noProof/>
                <w:color w:val="285782" w:themeColor="accent1"/>
                <w:position w:val="-30"/>
                <w14:ligatures w14:val="none"/>
              </w:rPr>
              <w:object w:dxaOrig="3140" w:dyaOrig="800" w14:anchorId="719634D3">
                <v:shape id="_x0000_i1402" type="#_x0000_t75" alt="" style="width:154.75pt;height:41pt" o:ole="">
                  <v:imagedata r:id="rId190" o:title=""/>
                </v:shape>
                <o:OLEObject Type="Embed" ProgID="Equation.DSMT4" ShapeID="_x0000_i1402" DrawAspect="Content" ObjectID="_1818406788" r:id="rId191"/>
              </w:object>
            </w:r>
          </w:p>
          <w:p w14:paraId="0CA1B5BE" w14:textId="0C4F4A85" w:rsidR="0029600E" w:rsidRPr="00B637F9" w:rsidRDefault="00F95E5F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29600E" w:rsidRPr="00B637F9">
              <w:rPr>
                <w:color w:val="285782" w:themeColor="accent1"/>
              </w:rPr>
              <w:t xml:space="preserve">: </w:t>
            </w:r>
            <w:r w:rsidR="0099278F" w:rsidRPr="00B637F9">
              <w:rPr>
                <w:b w:val="0"/>
                <w:color w:val="285782" w:themeColor="accent1"/>
                <w:position w:val="-6"/>
                <w:szCs w:val="32"/>
              </w:rPr>
              <w:object w:dxaOrig="2240" w:dyaOrig="320" w14:anchorId="19D7F143">
                <v:shape id="_x0000_i1310" type="#_x0000_t75" style="width:112.05pt;height:15.95pt" o:ole="">
                  <v:imagedata r:id="rId192" o:title=""/>
                </v:shape>
                <o:OLEObject Type="Embed" ProgID="Equation.DSMT4" ShapeID="_x0000_i1310" DrawAspect="Content" ObjectID="_1818406789" r:id="rId193"/>
              </w:object>
            </w:r>
          </w:p>
        </w:tc>
      </w:tr>
      <w:tr w:rsidR="0029600E" w:rsidRPr="00B637F9" w14:paraId="2EDE06CA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DBF3E79" w14:textId="5077BCC7" w:rsidR="0029600E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29600E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CCC90DB" w14:textId="62F92A7E" w:rsidR="0029600E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29600E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29600E" w:rsidRPr="00B637F9" w14:paraId="1F4C736A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6B73612" w14:textId="22DE6E50" w:rsidR="0029600E" w:rsidRPr="00B637F9" w:rsidRDefault="00251106" w:rsidP="00264079">
            <w:pPr>
              <w:pStyle w:val="RowHeader"/>
              <w:numPr>
                <w:ilvl w:val="0"/>
                <w:numId w:val="86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1020" w:dyaOrig="260" w14:anchorId="0BBAE729">
                <v:shape id="_x0000_i1108" type="#_x0000_t75" alt="" style="width:52.2pt;height:14.3pt;mso-width-percent:0;mso-height-percent:0;mso-width-percent:0;mso-height-percent:0" o:ole="">
                  <v:imagedata r:id="rId181" o:title=""/>
                </v:shape>
                <o:OLEObject Type="Embed" ProgID="Equation.DSMT4" ShapeID="_x0000_i1108" DrawAspect="Content" ObjectID="_1818406790" r:id="rId194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A21D58" w14:textId="70ED6549" w:rsidR="0029600E" w:rsidRPr="00B637F9" w:rsidRDefault="00F95E5F" w:rsidP="00264079">
            <w:pPr>
              <w:pStyle w:val="RowHeader"/>
              <w:numPr>
                <w:ilvl w:val="0"/>
                <w:numId w:val="87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29600E" w:rsidRPr="00B637F9" w14:paraId="14138CB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2F4770F" w14:textId="77777777" w:rsidR="0029600E" w:rsidRPr="00B637F9" w:rsidRDefault="0029600E" w:rsidP="00264079">
            <w:pPr>
              <w:pStyle w:val="RowHeader"/>
              <w:numPr>
                <w:ilvl w:val="0"/>
                <w:numId w:val="88"/>
              </w:numPr>
              <w:rPr>
                <w:rFonts w:cstheme="minorHAnsi"/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7885438" w14:textId="47A13CB3" w:rsidR="0029600E" w:rsidRPr="00B637F9" w:rsidRDefault="00F95E5F" w:rsidP="00264079">
            <w:pPr>
              <w:pStyle w:val="RowHeader"/>
              <w:numPr>
                <w:ilvl w:val="0"/>
                <w:numId w:val="89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29600E" w:rsidRPr="00B637F9" w14:paraId="382A0DBE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D08F316" w14:textId="30694DE8" w:rsidR="0029600E" w:rsidRPr="00B637F9" w:rsidRDefault="00251106" w:rsidP="00264079">
            <w:pPr>
              <w:pStyle w:val="RowHeader"/>
              <w:numPr>
                <w:ilvl w:val="0"/>
                <w:numId w:val="90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740" w:dyaOrig="279" w14:anchorId="3EAFF272">
                <v:shape id="_x0000_i1109" type="#_x0000_t75" alt="" style="width:88.7pt;height:14.3pt;mso-width-percent:0;mso-height-percent:0;mso-width-percent:0;mso-height-percent:0" o:ole="">
                  <v:imagedata r:id="rId185" o:title=""/>
                </v:shape>
                <o:OLEObject Type="Embed" ProgID="Equation.DSMT4" ShapeID="_x0000_i1109" DrawAspect="Content" ObjectID="_1818406791" r:id="rId195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B6260D7" w14:textId="77777777" w:rsidR="0029600E" w:rsidRPr="00B637F9" w:rsidRDefault="0029600E" w:rsidP="00264079">
            <w:pPr>
              <w:pStyle w:val="RowHeader"/>
              <w:numPr>
                <w:ilvl w:val="0"/>
                <w:numId w:val="91"/>
              </w:numPr>
              <w:rPr>
                <w:color w:val="971D20" w:themeColor="accent3"/>
                <w:lang w:val="es-ES_tradnl"/>
              </w:rPr>
            </w:pPr>
          </w:p>
        </w:tc>
      </w:tr>
      <w:tr w:rsidR="0029600E" w:rsidRPr="00B637F9" w14:paraId="1A9F1456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05E12C2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402630E" w14:textId="77777777" w:rsidR="0029600E" w:rsidRPr="00B637F9" w:rsidRDefault="0029600E" w:rsidP="007D4AB3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  <w:tr w:rsidR="0029600E" w:rsidRPr="00B637F9" w14:paraId="255FB1E3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3DBF1A5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7D22EF2" w14:textId="77777777" w:rsidR="0029600E" w:rsidRPr="00B637F9" w:rsidRDefault="0029600E" w:rsidP="007D4AB3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  <w:tr w:rsidR="0029600E" w:rsidRPr="00B637F9" w14:paraId="2FD08AB8" w14:textId="77777777" w:rsidTr="00481BCC">
        <w:trPr>
          <w:trHeight w:val="691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3381F3D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B1355D3" w14:textId="77777777" w:rsidR="0029600E" w:rsidRPr="00B637F9" w:rsidRDefault="0029600E" w:rsidP="007D4AB3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  <w:tr w:rsidR="0029600E" w:rsidRPr="00B637F9" w14:paraId="2CDD406E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E66937A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03498F7" w14:textId="77777777" w:rsidR="0029600E" w:rsidRPr="00B637F9" w:rsidRDefault="0029600E" w:rsidP="007D4AB3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</w:tbl>
    <w:p w14:paraId="3EFD89D0" w14:textId="77777777" w:rsidR="0029600E" w:rsidRPr="00B637F9" w:rsidRDefault="0029600E" w:rsidP="0029600E">
      <w:pPr>
        <w:rPr>
          <w:lang w:val="es-ES_tradnl"/>
        </w:rPr>
      </w:pPr>
    </w:p>
    <w:p w14:paraId="1F9CBFD7" w14:textId="2883D67A" w:rsidR="0099278F" w:rsidRPr="00B637F9" w:rsidRDefault="0099278F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6477B1EF" w14:textId="3B625471" w:rsidR="0029600E" w:rsidRPr="00B637F9" w:rsidRDefault="00F3780C" w:rsidP="0029600E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29600E" w:rsidRPr="00B637F9">
        <w:rPr>
          <w:lang w:val="es-ES_tradnl"/>
        </w:rPr>
        <w:t>D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29600E" w:rsidRPr="00B637F9" w14:paraId="343C2EF4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EF20E37" w14:textId="3DFFBAD1" w:rsidR="0029600E" w:rsidRPr="00B637F9" w:rsidRDefault="007D4AB3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69504" behindDoc="0" locked="0" layoutInCell="1" allowOverlap="1" wp14:anchorId="119617AF" wp14:editId="021B5B99">
                  <wp:simplePos x="0" y="0"/>
                  <wp:positionH relativeFrom="column">
                    <wp:posOffset>4172585</wp:posOffset>
                  </wp:positionH>
                  <wp:positionV relativeFrom="paragraph">
                    <wp:posOffset>-48260</wp:posOffset>
                  </wp:positionV>
                  <wp:extent cx="1651000" cy="1052195"/>
                  <wp:effectExtent l="0" t="0" r="635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011" t="29028" r="18339" b="30404"/>
                          <a:stretch/>
                        </pic:blipFill>
                        <pic:spPr bwMode="auto">
                          <a:xfrm>
                            <a:off x="0" y="0"/>
                            <a:ext cx="1651000" cy="1052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29600E" w:rsidRPr="00B637F9">
              <w:rPr>
                <w:color w:val="285782" w:themeColor="accent1"/>
              </w:rPr>
              <w:t xml:space="preserve">: </w:t>
            </w:r>
            <w:r w:rsidR="00EE74E5" w:rsidRPr="00B637F9">
              <w:rPr>
                <w:noProof/>
                <w:color w:val="285782" w:themeColor="accent1"/>
                <w:position w:val="-30"/>
                <w14:ligatures w14:val="none"/>
              </w:rPr>
              <w:object w:dxaOrig="3820" w:dyaOrig="800" w14:anchorId="64C03ABB">
                <v:shape id="_x0000_i1400" type="#_x0000_t75" style="width:190.95pt;height:40.05pt" o:ole="">
                  <v:imagedata r:id="rId197" o:title=""/>
                </v:shape>
                <o:OLEObject Type="Embed" ProgID="Equation.DSMT4" ShapeID="_x0000_i1400" DrawAspect="Content" ObjectID="_1818406792" r:id="rId198"/>
              </w:object>
            </w:r>
          </w:p>
          <w:p w14:paraId="48490471" w14:textId="5A8959D1" w:rsidR="0029600E" w:rsidRPr="00B637F9" w:rsidRDefault="00F95E5F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29600E" w:rsidRPr="00B637F9">
              <w:rPr>
                <w:color w:val="285782" w:themeColor="accent1"/>
              </w:rPr>
              <w:t xml:space="preserve">: </w:t>
            </w:r>
            <w:r w:rsidR="0099278F" w:rsidRPr="00B637F9">
              <w:rPr>
                <w:b w:val="0"/>
                <w:color w:val="285782" w:themeColor="accent1"/>
                <w:position w:val="-6"/>
                <w:szCs w:val="32"/>
              </w:rPr>
              <w:object w:dxaOrig="2240" w:dyaOrig="320" w14:anchorId="24B8A471">
                <v:shape id="_x0000_i1329" type="#_x0000_t75" style="width:112.05pt;height:15.95pt" o:ole="">
                  <v:imagedata r:id="rId192" o:title=""/>
                </v:shape>
                <o:OLEObject Type="Embed" ProgID="Equation.DSMT4" ShapeID="_x0000_i1329" DrawAspect="Content" ObjectID="_1818406793" r:id="rId199"/>
              </w:object>
            </w:r>
          </w:p>
        </w:tc>
      </w:tr>
      <w:tr w:rsidR="0029600E" w:rsidRPr="00B637F9" w14:paraId="65664656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3E2208F" w14:textId="2AC015CC" w:rsidR="0029600E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29600E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507C03B" w14:textId="3077E381" w:rsidR="0029600E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29600E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29600E" w:rsidRPr="00B637F9" w14:paraId="1C8E9DC9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A54635" w14:textId="2B525AA3" w:rsidR="0029600E" w:rsidRPr="00B637F9" w:rsidRDefault="00EE74E5" w:rsidP="00264079">
            <w:pPr>
              <w:pStyle w:val="RowHeader"/>
              <w:numPr>
                <w:ilvl w:val="0"/>
                <w:numId w:val="92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24"/>
                <w:lang w:val="es-ES_tradnl"/>
                <w14:ligatures w14:val="none"/>
              </w:rPr>
              <w:object w:dxaOrig="2900" w:dyaOrig="639" w14:anchorId="66A9F18D">
                <v:shape id="_x0000_i1398" type="#_x0000_t75" alt="" style="width:145.65pt;height:36.5pt" o:ole="">
                  <v:imagedata r:id="rId200" o:title=""/>
                </v:shape>
                <o:OLEObject Type="Embed" ProgID="Equation.DSMT4" ShapeID="_x0000_i1398" DrawAspect="Content" ObjectID="_1818406794" r:id="rId201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283277D" w14:textId="77777777" w:rsidR="0029600E" w:rsidRPr="00B637F9" w:rsidRDefault="0029600E" w:rsidP="00264079">
            <w:pPr>
              <w:pStyle w:val="RowHeader"/>
              <w:numPr>
                <w:ilvl w:val="0"/>
                <w:numId w:val="93"/>
              </w:numPr>
              <w:rPr>
                <w:color w:val="971D20" w:themeColor="accent3"/>
                <w:lang w:val="es-ES_tradnl"/>
              </w:rPr>
            </w:pPr>
          </w:p>
        </w:tc>
      </w:tr>
      <w:tr w:rsidR="0029600E" w:rsidRPr="00B637F9" w14:paraId="72C8DF93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647E46A" w14:textId="40D1F737" w:rsidR="0029600E" w:rsidRPr="00B637F9" w:rsidRDefault="00251106" w:rsidP="00264079">
            <w:pPr>
              <w:pStyle w:val="RowHeader"/>
              <w:numPr>
                <w:ilvl w:val="0"/>
                <w:numId w:val="94"/>
              </w:numPr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740" w:dyaOrig="279" w14:anchorId="7485BDD9">
                <v:shape id="_x0000_i1113" type="#_x0000_t75" alt="" style="width:88.7pt;height:14.3pt;mso-width-percent:0;mso-height-percent:0;mso-width-percent:0;mso-height-percent:0" o:ole="">
                  <v:imagedata r:id="rId185" o:title=""/>
                </v:shape>
                <o:OLEObject Type="Embed" ProgID="Equation.DSMT4" ShapeID="_x0000_i1113" DrawAspect="Content" ObjectID="_1818406795" r:id="rId202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12796C" w14:textId="77777777" w:rsidR="0029600E" w:rsidRPr="00B637F9" w:rsidRDefault="0029600E" w:rsidP="00264079">
            <w:pPr>
              <w:pStyle w:val="RowHeader"/>
              <w:numPr>
                <w:ilvl w:val="0"/>
                <w:numId w:val="95"/>
              </w:numPr>
              <w:rPr>
                <w:color w:val="971D20" w:themeColor="accent3"/>
                <w:lang w:val="es-ES_tradnl"/>
              </w:rPr>
            </w:pPr>
          </w:p>
        </w:tc>
      </w:tr>
      <w:tr w:rsidR="0029600E" w:rsidRPr="00B637F9" w14:paraId="29F16751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360536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672B75D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29600E" w:rsidRPr="00B637F9" w14:paraId="08F27464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156412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ACD19E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29600E" w:rsidRPr="00B637F9" w14:paraId="1E98C933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867D992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312AD8D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29600E" w:rsidRPr="00B637F9" w14:paraId="7FCC7282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6B6E3C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270E34A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29600E" w:rsidRPr="00B637F9" w14:paraId="0AA1A728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151E341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D882289" w14:textId="77777777" w:rsidR="0029600E" w:rsidRPr="00B637F9" w:rsidRDefault="0029600E" w:rsidP="007D4AB3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769664A6" w14:textId="77777777" w:rsidR="0029600E" w:rsidRPr="00B637F9" w:rsidRDefault="0029600E" w:rsidP="0029600E">
      <w:pPr>
        <w:rPr>
          <w:lang w:val="es-ES_tradnl"/>
        </w:rPr>
      </w:pPr>
    </w:p>
    <w:p w14:paraId="02A01A36" w14:textId="79C9EBBE" w:rsidR="0099278F" w:rsidRPr="00B637F9" w:rsidRDefault="0099278F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4F30D6DC" w14:textId="6C2D05F8" w:rsidR="00481C9F" w:rsidRPr="00B637F9" w:rsidRDefault="00F3780C" w:rsidP="00481C9F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481C9F" w:rsidRPr="00B637F9">
        <w:rPr>
          <w:lang w:val="es-ES_tradnl"/>
        </w:rPr>
        <w:t>d</w:t>
      </w:r>
    </w:p>
    <w:tbl>
      <w:tblPr>
        <w:tblStyle w:val="TableGrid"/>
        <w:tblW w:w="0" w:type="auto"/>
        <w:tblBorders>
          <w:top w:val="dashed" w:sz="4" w:space="0" w:color="008CC9" w:themeColor="accent2"/>
          <w:left w:val="dashed" w:sz="4" w:space="0" w:color="008CC9" w:themeColor="accent2"/>
          <w:bottom w:val="dashed" w:sz="4" w:space="0" w:color="008CC9" w:themeColor="accent2"/>
          <w:right w:val="dashed" w:sz="4" w:space="0" w:color="008CC9" w:themeColor="accent2"/>
          <w:insideH w:val="dashed" w:sz="4" w:space="0" w:color="008CC9" w:themeColor="accent2"/>
          <w:insideV w:val="dashed" w:sz="4" w:space="0" w:color="008CC9" w:themeColor="accent2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481BCC" w:rsidRPr="00B637F9" w14:paraId="2F3C088C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1FAFA3C5" w14:textId="77FA7556" w:rsidR="00481C9F" w:rsidRPr="00B637F9" w:rsidRDefault="00481C9F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302A7AFC" w14:textId="69D144E6" w:rsidR="00481C9F" w:rsidRPr="00B637F9" w:rsidRDefault="00CC79B6" w:rsidP="00E22C5A">
            <w:pPr>
              <w:pStyle w:val="RowHeader"/>
              <w:ind w:left="273" w:hanging="273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B</w:t>
            </w:r>
            <w:r w:rsidR="00481C9F" w:rsidRPr="00B637F9">
              <w:rPr>
                <w:color w:val="971D20" w:themeColor="accent3"/>
                <w:lang w:val="es-ES_tradnl"/>
              </w:rPr>
              <w:t xml:space="preserve">) </w:t>
            </w:r>
            <w:r w:rsidR="00E22C5A" w:rsidRPr="00B637F9">
              <w:rPr>
                <w:color w:val="971D20" w:themeColor="accent3"/>
                <w:lang w:val="es-ES_tradnl"/>
              </w:rPr>
              <w:t xml:space="preserve">Teorema de semejanza </w:t>
            </w:r>
            <w:r w:rsidR="001842D8" w:rsidRPr="00B637F9">
              <w:rPr>
                <w:color w:val="971D20" w:themeColor="accent3"/>
                <w:lang w:val="es-ES_tradnl"/>
              </w:rPr>
              <w:t>SSS</w:t>
            </w:r>
          </w:p>
        </w:tc>
        <w:tc>
          <w:tcPr>
            <w:tcW w:w="3113" w:type="dxa"/>
            <w:vAlign w:val="center"/>
          </w:tcPr>
          <w:p w14:paraId="68BCD4C9" w14:textId="3D172339" w:rsidR="00481C9F" w:rsidRPr="00B637F9" w:rsidRDefault="00CC79B6" w:rsidP="003754EA">
            <w:pPr>
              <w:pStyle w:val="RowHeader"/>
              <w:ind w:left="312" w:hanging="312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D) </w:t>
            </w:r>
            <w:r w:rsidR="00EC0983" w:rsidRPr="00B637F9">
              <w:rPr>
                <w:color w:val="971D20" w:themeColor="accent3"/>
                <w:lang w:val="es-ES_tradnl"/>
              </w:rPr>
              <w:t xml:space="preserve">Teorema </w:t>
            </w:r>
            <w:r w:rsidR="003754EA" w:rsidRPr="00B637F9">
              <w:rPr>
                <w:color w:val="971D20" w:themeColor="accent3"/>
                <w:lang w:val="es-ES_tradnl"/>
              </w:rPr>
              <w:t xml:space="preserve">de semejanza </w:t>
            </w:r>
            <w:r w:rsidRPr="00B637F9">
              <w:rPr>
                <w:color w:val="971D20" w:themeColor="accent3"/>
                <w:lang w:val="es-ES_tradnl"/>
              </w:rPr>
              <w:t>AA</w:t>
            </w:r>
          </w:p>
        </w:tc>
      </w:tr>
      <w:tr w:rsidR="00481BCC" w:rsidRPr="00B637F9" w14:paraId="068D7FE0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2D20C16C" w14:textId="2E58C7F7" w:rsidR="00481C9F" w:rsidRPr="00B637F9" w:rsidRDefault="00481C9F" w:rsidP="00842310">
            <w:pPr>
              <w:pStyle w:val="RowHeader"/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5CA9088D" w14:textId="2C45F354" w:rsidR="00481C9F" w:rsidRPr="00B637F9" w:rsidRDefault="00CC79B6" w:rsidP="00EC0983">
            <w:pPr>
              <w:pStyle w:val="RowHeader"/>
              <w:ind w:left="273" w:hanging="273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C</w:t>
            </w:r>
            <w:r w:rsidR="00481C9F" w:rsidRPr="00B637F9">
              <w:rPr>
                <w:color w:val="971D20" w:themeColor="accent3"/>
                <w:lang w:val="es-ES_tradnl"/>
              </w:rPr>
              <w:t xml:space="preserve">) </w:t>
            </w:r>
            <w:r w:rsidR="00EC0983" w:rsidRPr="00B637F9">
              <w:rPr>
                <w:color w:val="971D20" w:themeColor="accent3"/>
                <w:lang w:val="es-ES_tradnl"/>
              </w:rPr>
              <w:t xml:space="preserve">Teorema de semejanza </w:t>
            </w:r>
            <w:r w:rsidR="00481C9F" w:rsidRPr="00B637F9">
              <w:rPr>
                <w:color w:val="971D20" w:themeColor="accent3"/>
                <w:lang w:val="es-ES_tradnl"/>
              </w:rPr>
              <w:t>SAS</w:t>
            </w:r>
          </w:p>
        </w:tc>
        <w:tc>
          <w:tcPr>
            <w:tcW w:w="3113" w:type="dxa"/>
            <w:vAlign w:val="center"/>
          </w:tcPr>
          <w:p w14:paraId="5BB9EB87" w14:textId="748C6EBA" w:rsidR="00481C9F" w:rsidRPr="00B637F9" w:rsidRDefault="00CC79B6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E) </w:t>
            </w:r>
            <w:r w:rsidR="00251106" w:rsidRPr="00B637F9">
              <w:rPr>
                <w:noProof/>
                <w:color w:val="971D20" w:themeColor="accent3"/>
                <w:position w:val="-24"/>
                <w:lang w:val="es-ES_tradnl"/>
                <w14:ligatures w14:val="none"/>
              </w:rPr>
              <w:object w:dxaOrig="859" w:dyaOrig="639" w14:anchorId="3FB06BB1">
                <v:shape id="_x0000_i1114" type="#_x0000_t75" alt="" style="width:41pt;height:31.95pt;mso-width-percent:0;mso-height-percent:0;mso-width-percent:0;mso-height-percent:0" o:ole="">
                  <v:imagedata r:id="rId203" o:title=""/>
                </v:shape>
                <o:OLEObject Type="Embed" ProgID="Equation.DSMT4" ShapeID="_x0000_i1114" DrawAspect="Content" ObjectID="_1818406796" r:id="rId204"/>
              </w:object>
            </w:r>
          </w:p>
        </w:tc>
      </w:tr>
      <w:tr w:rsidR="00481BCC" w:rsidRPr="00B637F9" w14:paraId="2539531E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7D6F6214" w14:textId="46718B77" w:rsidR="00481C9F" w:rsidRPr="00B637F9" w:rsidRDefault="00481C9F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351291D4" w14:textId="74716008" w:rsidR="00481C9F" w:rsidRPr="00B637F9" w:rsidRDefault="00481C9F" w:rsidP="00842310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3113" w:type="dxa"/>
            <w:vAlign w:val="center"/>
          </w:tcPr>
          <w:p w14:paraId="24712F89" w14:textId="1540E96D" w:rsidR="00481C9F" w:rsidRPr="00B637F9" w:rsidRDefault="00481C9F" w:rsidP="00842310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1DF61F90" w14:textId="77777777" w:rsidR="00481C9F" w:rsidRPr="00B637F9" w:rsidRDefault="00481C9F" w:rsidP="00481C9F">
      <w:pPr>
        <w:pStyle w:val="BodyText"/>
        <w:rPr>
          <w:lang w:val="es-ES_tradnl"/>
        </w:rPr>
      </w:pPr>
    </w:p>
    <w:p w14:paraId="3A2F8F1E" w14:textId="77777777" w:rsidR="00CC79B6" w:rsidRPr="00B637F9" w:rsidRDefault="00CC79B6" w:rsidP="00CC79B6">
      <w:pPr>
        <w:spacing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lang w:val="es-ES_tradnl"/>
        </w:rPr>
      </w:pPr>
      <w:r w:rsidRPr="00B637F9">
        <w:rPr>
          <w:lang w:val="es-ES_tradnl"/>
        </w:rPr>
        <w:br w:type="page"/>
      </w:r>
    </w:p>
    <w:p w14:paraId="765EB127" w14:textId="66CCC970" w:rsidR="00A877BA" w:rsidRPr="00B637F9" w:rsidRDefault="00F3780C" w:rsidP="00A877BA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A877BA" w:rsidRPr="00B637F9">
        <w:rPr>
          <w:lang w:val="es-ES_tradnl"/>
        </w:rPr>
        <w:t>E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A877BA" w:rsidRPr="00B637F9" w14:paraId="33E2849E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29BF1483" w14:textId="14D00A88" w:rsidR="00A877BA" w:rsidRPr="00B637F9" w:rsidRDefault="00AE61CD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70528" behindDoc="0" locked="0" layoutInCell="1" allowOverlap="1" wp14:anchorId="7D545087" wp14:editId="6BE797B7">
                  <wp:simplePos x="0" y="0"/>
                  <wp:positionH relativeFrom="column">
                    <wp:posOffset>3263900</wp:posOffset>
                  </wp:positionH>
                  <wp:positionV relativeFrom="paragraph">
                    <wp:posOffset>60325</wp:posOffset>
                  </wp:positionV>
                  <wp:extent cx="2526030" cy="784860"/>
                  <wp:effectExtent l="0" t="0" r="7620" b="0"/>
                  <wp:wrapNone/>
                  <wp:docPr id="21" name="Picture 21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04" t="32511" r="6730" b="41525"/>
                          <a:stretch/>
                        </pic:blipFill>
                        <pic:spPr bwMode="auto">
                          <a:xfrm>
                            <a:off x="0" y="0"/>
                            <a:ext cx="2526030" cy="784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99278F" w:rsidRPr="00B637F9">
              <w:rPr>
                <w:color w:val="285782" w:themeColor="accent1"/>
              </w:rPr>
              <w:t xml:space="preserve">: </w:t>
            </w:r>
            <w:r w:rsidR="00A00617" w:rsidRPr="00B637F9">
              <w:rPr>
                <w:color w:val="285782" w:themeColor="accent1"/>
                <w:position w:val="-12"/>
              </w:rPr>
              <w:object w:dxaOrig="2960" w:dyaOrig="480" w14:anchorId="29D23615">
                <v:shape id="_x0000_i1372" type="#_x0000_t75" style="width:148.05pt;height:24.1pt" o:ole="">
                  <v:imagedata r:id="rId206" o:title=""/>
                </v:shape>
                <o:OLEObject Type="Embed" ProgID="Equation.DSMT4" ShapeID="_x0000_i1372" DrawAspect="Content" ObjectID="_1818406797" r:id="rId207"/>
              </w:object>
            </w:r>
          </w:p>
          <w:p w14:paraId="2282BC6F" w14:textId="29A18124" w:rsidR="00A877BA" w:rsidRPr="00B637F9" w:rsidRDefault="00A877BA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 xml:space="preserve">            </w:t>
            </w:r>
            <w:r w:rsidR="00A00617" w:rsidRPr="00B637F9">
              <w:rPr>
                <w:noProof/>
                <w:color w:val="285782" w:themeColor="accent1"/>
                <w:position w:val="-12"/>
                <w14:ligatures w14:val="none"/>
              </w:rPr>
              <w:object w:dxaOrig="1600" w:dyaOrig="480" w14:anchorId="39838D73">
                <v:shape id="_x0000_i1370" type="#_x0000_t75" alt="" style="width:80.35pt;height:26.45pt" o:ole="">
                  <v:imagedata r:id="rId208" o:title=""/>
                </v:shape>
                <o:OLEObject Type="Embed" ProgID="Equation.DSMT4" ShapeID="_x0000_i1370" DrawAspect="Content" ObjectID="_1818406798" r:id="rId209"/>
              </w:object>
            </w:r>
          </w:p>
          <w:p w14:paraId="0C83B5CF" w14:textId="407ED8D5" w:rsidR="00A877BA" w:rsidRPr="00B637F9" w:rsidRDefault="00F95E5F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A00617" w:rsidRPr="00B637F9">
              <w:rPr>
                <w:color w:val="285782" w:themeColor="accent1"/>
              </w:rPr>
              <w:t xml:space="preserve">: </w:t>
            </w:r>
            <w:r w:rsidR="00A00617" w:rsidRPr="00B637F9">
              <w:rPr>
                <w:color w:val="285782" w:themeColor="accent1"/>
                <w:position w:val="-6"/>
              </w:rPr>
              <w:object w:dxaOrig="2240" w:dyaOrig="320" w14:anchorId="26BD0698">
                <v:shape id="_x0000_i1368" type="#_x0000_t75" style="width:112.05pt;height:15.95pt" o:ole="">
                  <v:imagedata r:id="rId210" o:title=""/>
                </v:shape>
                <o:OLEObject Type="Embed" ProgID="Equation.DSMT4" ShapeID="_x0000_i1368" DrawAspect="Content" ObjectID="_1818406799" r:id="rId211"/>
              </w:object>
            </w:r>
          </w:p>
        </w:tc>
      </w:tr>
      <w:tr w:rsidR="00A877BA" w:rsidRPr="00B637F9" w14:paraId="0FC58196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40660A4" w14:textId="72DAC99C" w:rsidR="00A877BA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A877BA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3B632BE" w14:textId="26798933" w:rsidR="00A877BA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A877BA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A877BA" w:rsidRPr="00B637F9" w14:paraId="048410B2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0913D0" w14:textId="2432211B" w:rsidR="00A877BA" w:rsidRPr="00B637F9" w:rsidRDefault="00251106" w:rsidP="00264079">
            <w:pPr>
              <w:pStyle w:val="RowHeader"/>
              <w:numPr>
                <w:ilvl w:val="0"/>
                <w:numId w:val="98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1040" w:dyaOrig="320" w14:anchorId="15B0C951">
                <v:shape id="_x0000_i1118" type="#_x0000_t75" alt="" style="width:52.2pt;height:17.4pt;mso-width-percent:0;mso-height-percent:0;mso-width-percent:0;mso-height-percent:0" o:ole="">
                  <v:imagedata r:id="rId212" o:title=""/>
                </v:shape>
                <o:OLEObject Type="Embed" ProgID="Equation.DSMT4" ShapeID="_x0000_i1118" DrawAspect="Content" ObjectID="_1818406800" r:id="rId213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249CE82" w14:textId="77777777" w:rsidR="00A877BA" w:rsidRPr="00B637F9" w:rsidRDefault="00A877BA" w:rsidP="00264079">
            <w:pPr>
              <w:pStyle w:val="RowHeader"/>
              <w:numPr>
                <w:ilvl w:val="0"/>
                <w:numId w:val="99"/>
              </w:numPr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707C138E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812A5E" w14:textId="3921D0E5" w:rsidR="00A877BA" w:rsidRPr="00B637F9" w:rsidRDefault="00251106" w:rsidP="00264079">
            <w:pPr>
              <w:pStyle w:val="RowHeader"/>
              <w:numPr>
                <w:ilvl w:val="0"/>
                <w:numId w:val="100"/>
              </w:numPr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60" w:dyaOrig="340" w14:anchorId="44F8D77C">
                <v:shape id="_x0000_i1119" type="#_x0000_t75" alt="" style="width:53.15pt;height:19.05pt;mso-width-percent:0;mso-height-percent:0;mso-width-percent:0;mso-height-percent:0" o:ole="">
                  <v:imagedata r:id="rId214" o:title=""/>
                </v:shape>
                <o:OLEObject Type="Embed" ProgID="Equation.DSMT4" ShapeID="_x0000_i1119" DrawAspect="Content" ObjectID="_1818406801" r:id="rId215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B4350B5" w14:textId="77777777" w:rsidR="00A877BA" w:rsidRPr="00B637F9" w:rsidRDefault="00A877BA" w:rsidP="00264079">
            <w:pPr>
              <w:pStyle w:val="RowHeader"/>
              <w:numPr>
                <w:ilvl w:val="0"/>
                <w:numId w:val="101"/>
              </w:numPr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2F08B669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3072CB0" w14:textId="3F5D57C3" w:rsidR="00A877BA" w:rsidRPr="00B637F9" w:rsidRDefault="00251106" w:rsidP="00264079">
            <w:pPr>
              <w:pStyle w:val="RowHeader"/>
              <w:numPr>
                <w:ilvl w:val="0"/>
                <w:numId w:val="96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340" w14:anchorId="5FB24D0B">
                <v:shape id="_x0000_i1120" type="#_x0000_t75" alt="" style="width:52.2pt;height:19.05pt;mso-width-percent:0;mso-height-percent:0;mso-width-percent:0;mso-height-percent:0" o:ole="">
                  <v:imagedata r:id="rId216" o:title=""/>
                </v:shape>
                <o:OLEObject Type="Embed" ProgID="Equation.DSMT4" ShapeID="_x0000_i1120" DrawAspect="Content" ObjectID="_1818406802" r:id="rId217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54A50C1" w14:textId="77777777" w:rsidR="00A877BA" w:rsidRPr="00B637F9" w:rsidRDefault="00A877BA" w:rsidP="00264079">
            <w:pPr>
              <w:pStyle w:val="RowHeader"/>
              <w:numPr>
                <w:ilvl w:val="0"/>
                <w:numId w:val="97"/>
              </w:numPr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041C2401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C4A99C1" w14:textId="1077CBCD" w:rsidR="00A877BA" w:rsidRPr="00B637F9" w:rsidRDefault="00251106" w:rsidP="00264079">
            <w:pPr>
              <w:pStyle w:val="RowHeader"/>
              <w:numPr>
                <w:ilvl w:val="0"/>
                <w:numId w:val="84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740" w:dyaOrig="279" w14:anchorId="0398A2C4">
                <v:shape id="_x0000_i1121" type="#_x0000_t75" alt="" style="width:88.7pt;height:14.3pt;mso-width-percent:0;mso-height-percent:0;mso-width-percent:0;mso-height-percent:0" o:ole="">
                  <v:imagedata r:id="rId218" o:title=""/>
                </v:shape>
                <o:OLEObject Type="Embed" ProgID="Equation.DSMT4" ShapeID="_x0000_i1121" DrawAspect="Content" ObjectID="_1818406803" r:id="rId219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4F9897B" w14:textId="77777777" w:rsidR="00A877BA" w:rsidRPr="00B637F9" w:rsidRDefault="00A877BA" w:rsidP="00264079">
            <w:pPr>
              <w:pStyle w:val="RowHeader"/>
              <w:numPr>
                <w:ilvl w:val="0"/>
                <w:numId w:val="85"/>
              </w:numPr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202A2C0D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69DF88E" w14:textId="77777777" w:rsidR="00A877BA" w:rsidRPr="00B637F9" w:rsidRDefault="00A877BA" w:rsidP="00AE61C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5553049" w14:textId="77777777" w:rsidR="00A877BA" w:rsidRPr="00B637F9" w:rsidRDefault="00A877BA" w:rsidP="00AE61C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687C68AB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CE8A5CC" w14:textId="77777777" w:rsidR="00A877BA" w:rsidRPr="00B637F9" w:rsidRDefault="00A877BA" w:rsidP="00AE61C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42D49FE" w14:textId="77777777" w:rsidR="00A877BA" w:rsidRPr="00B637F9" w:rsidRDefault="00A877BA" w:rsidP="00AE61C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6CAE1DBA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7C84855" w14:textId="77777777" w:rsidR="00A877BA" w:rsidRPr="00B637F9" w:rsidRDefault="00A877BA" w:rsidP="00AE61C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298BA10C" w14:textId="77777777" w:rsidR="00A877BA" w:rsidRPr="00B637F9" w:rsidRDefault="00A877BA" w:rsidP="00AE61C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6EB756A3" w14:textId="77777777" w:rsidR="00A877BA" w:rsidRPr="00B637F9" w:rsidRDefault="00A877BA" w:rsidP="00A877BA">
      <w:pPr>
        <w:rPr>
          <w:lang w:val="es-ES_tradnl"/>
        </w:rPr>
      </w:pPr>
    </w:p>
    <w:p w14:paraId="0A83A4FA" w14:textId="1DDDB73E" w:rsidR="0099278F" w:rsidRPr="00B637F9" w:rsidRDefault="0099278F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68429C32" w14:textId="643327E1" w:rsidR="001259D4" w:rsidRPr="00B637F9" w:rsidRDefault="00F3780C" w:rsidP="001259D4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1259D4" w:rsidRPr="00B637F9">
        <w:rPr>
          <w:lang w:val="es-ES_tradnl"/>
        </w:rPr>
        <w:t>E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1259D4" w:rsidRPr="00B637F9" w14:paraId="2652B4DB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E6F1AA1" w14:textId="48934379" w:rsidR="001259D4" w:rsidRPr="00B637F9" w:rsidRDefault="001259D4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71552" behindDoc="0" locked="0" layoutInCell="1" allowOverlap="1" wp14:anchorId="07435D4C" wp14:editId="536B7B2A">
                  <wp:simplePos x="0" y="0"/>
                  <wp:positionH relativeFrom="column">
                    <wp:posOffset>3190875</wp:posOffset>
                  </wp:positionH>
                  <wp:positionV relativeFrom="paragraph">
                    <wp:posOffset>20955</wp:posOffset>
                  </wp:positionV>
                  <wp:extent cx="2578100" cy="825500"/>
                  <wp:effectExtent l="0" t="0" r="0" b="0"/>
                  <wp:wrapNone/>
                  <wp:docPr id="22" name="Picture 22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701" t="30598" r="7484" b="42136"/>
                          <a:stretch/>
                        </pic:blipFill>
                        <pic:spPr bwMode="auto">
                          <a:xfrm>
                            <a:off x="0" y="0"/>
                            <a:ext cx="2578100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Pr="00B637F9">
              <w:rPr>
                <w:color w:val="285782" w:themeColor="accent1"/>
              </w:rPr>
              <w:t xml:space="preserve">: </w:t>
            </w:r>
            <w:r w:rsidR="00A00617" w:rsidRPr="00B637F9">
              <w:rPr>
                <w:b w:val="0"/>
                <w:color w:val="285782" w:themeColor="accent1"/>
                <w:position w:val="-12"/>
                <w:szCs w:val="32"/>
              </w:rPr>
              <w:object w:dxaOrig="2900" w:dyaOrig="480" w14:anchorId="0A610F43">
                <v:shape id="_x0000_i1382" type="#_x0000_t75" style="width:144.95pt;height:24.1pt" o:ole="">
                  <v:imagedata r:id="rId221" o:title=""/>
                </v:shape>
                <o:OLEObject Type="Embed" ProgID="Equation.DSMT4" ShapeID="_x0000_i1382" DrawAspect="Content" ObjectID="_1818406804" r:id="rId222"/>
              </w:object>
            </w:r>
          </w:p>
          <w:p w14:paraId="675D84FA" w14:textId="4D2939C8" w:rsidR="001259D4" w:rsidRPr="00B637F9" w:rsidRDefault="001259D4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 xml:space="preserve">            </w:t>
            </w:r>
            <w:r w:rsidR="00A00617" w:rsidRPr="00B637F9">
              <w:rPr>
                <w:b w:val="0"/>
                <w:noProof/>
                <w:color w:val="285782" w:themeColor="accent1"/>
                <w:position w:val="-12"/>
                <w:szCs w:val="32"/>
                <w:vertAlign w:val="subscript"/>
                <w14:ligatures w14:val="none"/>
              </w:rPr>
              <w:object w:dxaOrig="1620" w:dyaOrig="380" w14:anchorId="0F7354E2">
                <v:shape id="_x0000_i1388" type="#_x0000_t75" alt="" style="width:81.55pt;height:19.3pt" o:ole="">
                  <v:imagedata r:id="rId223" o:title=""/>
                </v:shape>
                <o:OLEObject Type="Embed" ProgID="Equation.DSMT4" ShapeID="_x0000_i1388" DrawAspect="Content" ObjectID="_1818406805" r:id="rId224"/>
              </w:object>
            </w:r>
          </w:p>
          <w:p w14:paraId="09C359A5" w14:textId="03AC7F4B" w:rsidR="001259D4" w:rsidRPr="00B637F9" w:rsidRDefault="00F95E5F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1259D4" w:rsidRPr="00B637F9">
              <w:rPr>
                <w:color w:val="285782" w:themeColor="accent1"/>
              </w:rPr>
              <w:t xml:space="preserve">: </w:t>
            </w:r>
            <w:r w:rsidR="00A00617" w:rsidRPr="00B637F9">
              <w:rPr>
                <w:b w:val="0"/>
                <w:color w:val="285782" w:themeColor="accent1"/>
                <w:position w:val="-6"/>
                <w:szCs w:val="32"/>
              </w:rPr>
              <w:object w:dxaOrig="2200" w:dyaOrig="320" w14:anchorId="3D5F14C4">
                <v:shape id="_x0000_i1390" type="#_x0000_t75" style="width:109.9pt;height:15.95pt" o:ole="">
                  <v:imagedata r:id="rId225" o:title=""/>
                </v:shape>
                <o:OLEObject Type="Embed" ProgID="Equation.DSMT4" ShapeID="_x0000_i1390" DrawAspect="Content" ObjectID="_1818406806" r:id="rId226"/>
              </w:object>
            </w:r>
          </w:p>
        </w:tc>
      </w:tr>
      <w:tr w:rsidR="001259D4" w:rsidRPr="00B637F9" w14:paraId="2AEAEAFE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4DF10BF3" w14:textId="04710690" w:rsidR="001259D4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1259D4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36453AD" w14:textId="1FD2D85B" w:rsidR="001259D4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1259D4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1259D4" w:rsidRPr="00B637F9" w14:paraId="67CA18BC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145CF45" w14:textId="4D5A57B9" w:rsidR="001259D4" w:rsidRPr="00B637F9" w:rsidRDefault="00251106" w:rsidP="00264079">
            <w:pPr>
              <w:pStyle w:val="RowHeader"/>
              <w:numPr>
                <w:ilvl w:val="0"/>
                <w:numId w:val="102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340" w14:anchorId="43817D6E">
                <v:shape id="_x0000_i1125" type="#_x0000_t75" alt="" style="width:52.2pt;height:19.05pt;mso-width-percent:0;mso-height-percent:0;mso-width-percent:0;mso-height-percent:0" o:ole="">
                  <v:imagedata r:id="rId227" o:title=""/>
                </v:shape>
                <o:OLEObject Type="Embed" ProgID="Equation.DSMT4" ShapeID="_x0000_i1125" DrawAspect="Content" ObjectID="_1818406807" r:id="rId228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E2D37FF" w14:textId="560EE75F" w:rsidR="001259D4" w:rsidRPr="00B637F9" w:rsidRDefault="00F95E5F" w:rsidP="00264079">
            <w:pPr>
              <w:pStyle w:val="RowHeader"/>
              <w:numPr>
                <w:ilvl w:val="0"/>
                <w:numId w:val="103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1259D4" w:rsidRPr="00B637F9" w14:paraId="2B6838E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F23E21A" w14:textId="5BE0FC59" w:rsidR="001259D4" w:rsidRPr="00B637F9" w:rsidRDefault="00251106" w:rsidP="00264079">
            <w:pPr>
              <w:pStyle w:val="RowHeader"/>
              <w:numPr>
                <w:ilvl w:val="0"/>
                <w:numId w:val="104"/>
              </w:numPr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279" w14:anchorId="1704FD1A">
                <v:shape id="_x0000_i1126" type="#_x0000_t75" alt="" style="width:52.2pt;height:14.3pt;mso-width-percent:0;mso-height-percent:0;mso-width-percent:0;mso-height-percent:0" o:ole="">
                  <v:imagedata r:id="rId229" o:title=""/>
                </v:shape>
                <o:OLEObject Type="Embed" ProgID="Equation.DSMT4" ShapeID="_x0000_i1126" DrawAspect="Content" ObjectID="_1818406808" r:id="rId230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A5D850" w14:textId="79828434" w:rsidR="001259D4" w:rsidRPr="00B637F9" w:rsidRDefault="001259D4" w:rsidP="00264079">
            <w:pPr>
              <w:pStyle w:val="RowHeader"/>
              <w:numPr>
                <w:ilvl w:val="0"/>
                <w:numId w:val="105"/>
              </w:numPr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3F9C228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85AAB9C" w14:textId="77777777" w:rsidR="001259D4" w:rsidRPr="00B637F9" w:rsidRDefault="001259D4" w:rsidP="00264079">
            <w:pPr>
              <w:pStyle w:val="RowHeader"/>
              <w:numPr>
                <w:ilvl w:val="0"/>
                <w:numId w:val="106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9766F64" w14:textId="666AB4BC" w:rsidR="001259D4" w:rsidRPr="00B637F9" w:rsidRDefault="00F95E5F" w:rsidP="00264079">
            <w:pPr>
              <w:pStyle w:val="RowHeader"/>
              <w:numPr>
                <w:ilvl w:val="0"/>
                <w:numId w:val="107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1259D4" w:rsidRPr="00B637F9" w14:paraId="614CBF64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3E453CD" w14:textId="6BAEF064" w:rsidR="001259D4" w:rsidRPr="00B637F9" w:rsidRDefault="00251106" w:rsidP="00264079">
            <w:pPr>
              <w:pStyle w:val="RowHeader"/>
              <w:numPr>
                <w:ilvl w:val="0"/>
                <w:numId w:val="108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700" w:dyaOrig="279" w14:anchorId="3D922E1B">
                <v:shape id="_x0000_i1127" type="#_x0000_t75" alt="" style="width:81.75pt;height:14.3pt;mso-width-percent:0;mso-height-percent:0;mso-width-percent:0;mso-height-percent:0" o:ole="">
                  <v:imagedata r:id="rId231" o:title=""/>
                </v:shape>
                <o:OLEObject Type="Embed" ProgID="Equation.DSMT4" ShapeID="_x0000_i1127" DrawAspect="Content" ObjectID="_1818406809" r:id="rId232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96FCE5E" w14:textId="77777777" w:rsidR="001259D4" w:rsidRPr="00B637F9" w:rsidRDefault="001259D4" w:rsidP="00264079">
            <w:pPr>
              <w:pStyle w:val="RowHeader"/>
              <w:numPr>
                <w:ilvl w:val="0"/>
                <w:numId w:val="109"/>
              </w:numPr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20A62FB3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85757F6" w14:textId="77777777" w:rsidR="001259D4" w:rsidRPr="00B637F9" w:rsidRDefault="001259D4" w:rsidP="008A1309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9D66324" w14:textId="77777777" w:rsidR="001259D4" w:rsidRPr="00B637F9" w:rsidRDefault="001259D4" w:rsidP="008A1309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367EE05C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280B4C7" w14:textId="77777777" w:rsidR="001259D4" w:rsidRPr="00B637F9" w:rsidRDefault="001259D4" w:rsidP="008A1309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EA40C76" w14:textId="77777777" w:rsidR="001259D4" w:rsidRPr="00B637F9" w:rsidRDefault="001259D4" w:rsidP="008A1309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4739EF6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C720CED" w14:textId="77777777" w:rsidR="001259D4" w:rsidRPr="00B637F9" w:rsidRDefault="001259D4" w:rsidP="008A1309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E66C253" w14:textId="77777777" w:rsidR="001259D4" w:rsidRPr="00B637F9" w:rsidRDefault="001259D4" w:rsidP="008A1309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14A10E38" w14:textId="77777777" w:rsidR="001259D4" w:rsidRPr="00B637F9" w:rsidRDefault="001259D4" w:rsidP="001259D4">
      <w:pPr>
        <w:rPr>
          <w:lang w:val="es-ES_tradnl"/>
        </w:rPr>
      </w:pPr>
    </w:p>
    <w:p w14:paraId="01AB33BE" w14:textId="68585CD8" w:rsidR="00A00617" w:rsidRPr="00B637F9" w:rsidRDefault="00A00617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21410B2D" w14:textId="596DBE13" w:rsidR="001259D4" w:rsidRPr="00B637F9" w:rsidRDefault="00F3780C" w:rsidP="001259D4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1259D4" w:rsidRPr="00B637F9">
        <w:rPr>
          <w:lang w:val="es-ES_tradnl"/>
        </w:rPr>
        <w:t>E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1259D4" w:rsidRPr="00B637F9" w14:paraId="3048EB5F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756722C" w14:textId="21530A7A" w:rsidR="001259D4" w:rsidRPr="00B637F9" w:rsidRDefault="008A1309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72576" behindDoc="0" locked="0" layoutInCell="1" allowOverlap="1" wp14:anchorId="6109E5CA" wp14:editId="1C867838">
                  <wp:simplePos x="0" y="0"/>
                  <wp:positionH relativeFrom="column">
                    <wp:posOffset>3735070</wp:posOffset>
                  </wp:positionH>
                  <wp:positionV relativeFrom="paragraph">
                    <wp:posOffset>13970</wp:posOffset>
                  </wp:positionV>
                  <wp:extent cx="2051050" cy="901065"/>
                  <wp:effectExtent l="0" t="0" r="6350" b="0"/>
                  <wp:wrapNone/>
                  <wp:docPr id="23" name="Picture 23" descr="Shape, arr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 descr="Shape, arrow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29" t="31321" r="16077" b="37604"/>
                          <a:stretch/>
                        </pic:blipFill>
                        <pic:spPr bwMode="auto">
                          <a:xfrm>
                            <a:off x="0" y="0"/>
                            <a:ext cx="2051050" cy="901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1259D4" w:rsidRPr="00B637F9">
              <w:rPr>
                <w:color w:val="285782" w:themeColor="accent1"/>
              </w:rPr>
              <w:t xml:space="preserve">: </w:t>
            </w:r>
            <w:r w:rsidR="00EE74E5" w:rsidRPr="00B637F9">
              <w:rPr>
                <w:noProof/>
                <w:color w:val="285782" w:themeColor="accent1"/>
                <w:position w:val="-12"/>
                <w14:ligatures w14:val="none"/>
              </w:rPr>
              <w:object w:dxaOrig="2960" w:dyaOrig="380" w14:anchorId="54AA5394">
                <v:shape id="_x0000_i1408" type="#_x0000_t75" style="width:148.05pt;height:19.05pt" o:ole="">
                  <v:imagedata r:id="rId234" o:title=""/>
                </v:shape>
                <o:OLEObject Type="Embed" ProgID="Equation.DSMT4" ShapeID="_x0000_i1408" DrawAspect="Content" ObjectID="_1818406810" r:id="rId235"/>
              </w:object>
            </w:r>
          </w:p>
          <w:p w14:paraId="2A66DDFF" w14:textId="1DE2F35C" w:rsidR="001259D4" w:rsidRPr="00B637F9" w:rsidRDefault="001259D4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 xml:space="preserve">      </w:t>
            </w:r>
            <w:r w:rsidR="00EE74E5" w:rsidRPr="00B637F9">
              <w:rPr>
                <w:color w:val="285782" w:themeColor="accent1"/>
              </w:rPr>
              <w:t xml:space="preserve"> </w:t>
            </w:r>
            <w:r w:rsidRPr="00B637F9">
              <w:rPr>
                <w:color w:val="285782" w:themeColor="accent1"/>
              </w:rPr>
              <w:t xml:space="preserve">      </w:t>
            </w:r>
            <w:r w:rsidR="00EE74E5" w:rsidRPr="00B637F9">
              <w:rPr>
                <w:b w:val="0"/>
                <w:noProof/>
                <w:color w:val="285782" w:themeColor="accent1"/>
                <w:position w:val="-12"/>
                <w:szCs w:val="32"/>
                <w:vertAlign w:val="subscript"/>
                <w14:ligatures w14:val="none"/>
              </w:rPr>
              <w:object w:dxaOrig="1579" w:dyaOrig="480" w14:anchorId="2CD1AB0E">
                <v:shape id="_x0000_i1413" type="#_x0000_t75" alt="" style="width:79.15pt;height:24.55pt" o:ole="">
                  <v:imagedata r:id="rId236" o:title=""/>
                </v:shape>
                <o:OLEObject Type="Embed" ProgID="Equation.DSMT4" ShapeID="_x0000_i1413" DrawAspect="Content" ObjectID="_1818406811" r:id="rId237"/>
              </w:object>
            </w:r>
          </w:p>
          <w:p w14:paraId="475F5B93" w14:textId="5E6BD3F6" w:rsidR="001259D4" w:rsidRPr="00B637F9" w:rsidRDefault="00F95E5F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1259D4" w:rsidRPr="00B637F9">
              <w:rPr>
                <w:color w:val="285782" w:themeColor="accent1"/>
              </w:rPr>
              <w:t xml:space="preserve">: </w:t>
            </w:r>
            <w:r w:rsidR="00EE74E5" w:rsidRPr="00B637F9">
              <w:rPr>
                <w:b w:val="0"/>
                <w:color w:val="285782" w:themeColor="accent1"/>
                <w:position w:val="-12"/>
                <w:szCs w:val="32"/>
              </w:rPr>
              <w:object w:dxaOrig="2120" w:dyaOrig="380" w14:anchorId="37CD6A17">
                <v:shape id="_x0000_i1415" type="#_x0000_t75" style="width:106.1pt;height:19.05pt" o:ole="">
                  <v:imagedata r:id="rId238" o:title=""/>
                </v:shape>
                <o:OLEObject Type="Embed" ProgID="Equation.DSMT4" ShapeID="_x0000_i1415" DrawAspect="Content" ObjectID="_1818406812" r:id="rId239"/>
              </w:object>
            </w:r>
          </w:p>
        </w:tc>
      </w:tr>
      <w:tr w:rsidR="001259D4" w:rsidRPr="00B637F9" w14:paraId="5803FFA1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87A7499" w14:textId="75B373C9" w:rsidR="001259D4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1259D4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CD810AA" w14:textId="2CF852BC" w:rsidR="001259D4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1259D4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1259D4" w:rsidRPr="00B637F9" w14:paraId="1E161443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C72B455" w14:textId="3A160F03" w:rsidR="001259D4" w:rsidRPr="00B637F9" w:rsidRDefault="00251106" w:rsidP="00264079">
            <w:pPr>
              <w:pStyle w:val="RowHeader"/>
              <w:numPr>
                <w:ilvl w:val="0"/>
                <w:numId w:val="110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279" w14:anchorId="75DC96C1">
                <v:shape id="_x0000_i1131" type="#_x0000_t75" alt="" style="width:52.2pt;height:14.3pt;mso-width-percent:0;mso-height-percent:0;mso-width-percent:0;mso-height-percent:0" o:ole="">
                  <v:imagedata r:id="rId240" o:title=""/>
                </v:shape>
                <o:OLEObject Type="Embed" ProgID="Equation.DSMT4" ShapeID="_x0000_i1131" DrawAspect="Content" ObjectID="_1818406813" r:id="rId241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77CE97C" w14:textId="691209F3" w:rsidR="001259D4" w:rsidRPr="00B637F9" w:rsidRDefault="00F95E5F" w:rsidP="00264079">
            <w:pPr>
              <w:pStyle w:val="RowHeader"/>
              <w:numPr>
                <w:ilvl w:val="0"/>
                <w:numId w:val="111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1259D4" w:rsidRPr="00B637F9" w14:paraId="44BB880C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0141C7D" w14:textId="77777777" w:rsidR="001259D4" w:rsidRPr="00B637F9" w:rsidRDefault="001259D4" w:rsidP="00264079">
            <w:pPr>
              <w:pStyle w:val="RowHeader"/>
              <w:numPr>
                <w:ilvl w:val="0"/>
                <w:numId w:val="112"/>
              </w:numPr>
              <w:rPr>
                <w:rFonts w:cstheme="minorHAnsi"/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95D28F" w14:textId="570D4555" w:rsidR="001259D4" w:rsidRPr="00B637F9" w:rsidRDefault="00F95E5F" w:rsidP="00264079">
            <w:pPr>
              <w:pStyle w:val="RowHeader"/>
              <w:numPr>
                <w:ilvl w:val="0"/>
                <w:numId w:val="113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1259D4" w:rsidRPr="00B637F9" w14:paraId="2C7A2A3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95F14DD" w14:textId="3EB5E545" w:rsidR="001259D4" w:rsidRPr="00B637F9" w:rsidRDefault="00251106" w:rsidP="00264079">
            <w:pPr>
              <w:pStyle w:val="RowHeader"/>
              <w:numPr>
                <w:ilvl w:val="0"/>
                <w:numId w:val="114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1040" w:dyaOrig="320" w14:anchorId="0CC82FC1">
                <v:shape id="_x0000_i1132" type="#_x0000_t75" alt="" style="width:52.2pt;height:17.4pt;mso-width-percent:0;mso-height-percent:0;mso-width-percent:0;mso-height-percent:0" o:ole="">
                  <v:imagedata r:id="rId242" o:title=""/>
                </v:shape>
                <o:OLEObject Type="Embed" ProgID="Equation.DSMT4" ShapeID="_x0000_i1132" DrawAspect="Content" ObjectID="_1818406814" r:id="rId243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FB060B0" w14:textId="77777777" w:rsidR="001259D4" w:rsidRPr="00B637F9" w:rsidRDefault="001259D4" w:rsidP="00264079">
            <w:pPr>
              <w:pStyle w:val="RowHeader"/>
              <w:numPr>
                <w:ilvl w:val="0"/>
                <w:numId w:val="115"/>
              </w:numPr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5A8DA4AC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5B13CCA" w14:textId="77777777" w:rsidR="001259D4" w:rsidRPr="00B637F9" w:rsidRDefault="001259D4" w:rsidP="00264079">
            <w:pPr>
              <w:pStyle w:val="RowHeader"/>
              <w:numPr>
                <w:ilvl w:val="0"/>
                <w:numId w:val="116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760AEA" w14:textId="77777777" w:rsidR="001259D4" w:rsidRPr="00B637F9" w:rsidRDefault="001259D4" w:rsidP="00264079">
            <w:pPr>
              <w:pStyle w:val="RowHeader"/>
              <w:numPr>
                <w:ilvl w:val="0"/>
                <w:numId w:val="117"/>
              </w:numPr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0CA12452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6F34962" w14:textId="77777777" w:rsidR="001259D4" w:rsidRPr="00B637F9" w:rsidRDefault="001259D4" w:rsidP="00C61C4C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E52E17C" w14:textId="77777777" w:rsidR="001259D4" w:rsidRPr="00B637F9" w:rsidRDefault="001259D4" w:rsidP="00C61C4C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0299CA8F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CFB2233" w14:textId="77777777" w:rsidR="001259D4" w:rsidRPr="00B637F9" w:rsidRDefault="001259D4" w:rsidP="00C61C4C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95BD225" w14:textId="77777777" w:rsidR="001259D4" w:rsidRPr="00B637F9" w:rsidRDefault="001259D4" w:rsidP="00C61C4C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7CF808D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0FC7FC0" w14:textId="77777777" w:rsidR="001259D4" w:rsidRPr="00B637F9" w:rsidRDefault="001259D4" w:rsidP="00C61C4C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1BDE49C" w14:textId="77777777" w:rsidR="001259D4" w:rsidRPr="00B637F9" w:rsidRDefault="001259D4" w:rsidP="00C61C4C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</w:tbl>
    <w:p w14:paraId="52771317" w14:textId="77777777" w:rsidR="001259D4" w:rsidRPr="00B637F9" w:rsidRDefault="001259D4" w:rsidP="001259D4">
      <w:pPr>
        <w:rPr>
          <w:lang w:val="es-ES_tradnl"/>
        </w:rPr>
      </w:pPr>
    </w:p>
    <w:p w14:paraId="3D243930" w14:textId="5A2DD60A" w:rsidR="00EE74E5" w:rsidRPr="00B637F9" w:rsidRDefault="00EE74E5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7686EA1F" w14:textId="1550EA69" w:rsidR="001259D4" w:rsidRPr="00B637F9" w:rsidRDefault="00F3780C" w:rsidP="001259D4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1259D4" w:rsidRPr="00B637F9">
        <w:rPr>
          <w:lang w:val="es-ES_tradnl"/>
        </w:rPr>
        <w:t>E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1259D4" w:rsidRPr="00B637F9" w14:paraId="726A4594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0D090D6" w14:textId="6EDB635A" w:rsidR="001259D4" w:rsidRPr="00B637F9" w:rsidRDefault="002A1633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73600" behindDoc="0" locked="0" layoutInCell="1" allowOverlap="1" wp14:anchorId="531A789D" wp14:editId="7089B4CD">
                  <wp:simplePos x="0" y="0"/>
                  <wp:positionH relativeFrom="column">
                    <wp:posOffset>3807460</wp:posOffset>
                  </wp:positionH>
                  <wp:positionV relativeFrom="paragraph">
                    <wp:posOffset>-43180</wp:posOffset>
                  </wp:positionV>
                  <wp:extent cx="2001520" cy="991235"/>
                  <wp:effectExtent l="0" t="0" r="0" b="0"/>
                  <wp:wrapNone/>
                  <wp:docPr id="24" name="Picture 24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74" t="25634" r="9970" b="34593"/>
                          <a:stretch/>
                        </pic:blipFill>
                        <pic:spPr bwMode="auto">
                          <a:xfrm>
                            <a:off x="0" y="0"/>
                            <a:ext cx="2001520" cy="991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1259D4" w:rsidRPr="00B637F9">
              <w:rPr>
                <w:color w:val="285782" w:themeColor="accent1"/>
              </w:rPr>
              <w:t xml:space="preserve">: </w:t>
            </w:r>
            <w:r w:rsidR="00476224" w:rsidRPr="00B637F9">
              <w:rPr>
                <w:b w:val="0"/>
                <w:color w:val="285782" w:themeColor="accent1"/>
                <w:position w:val="-12"/>
                <w:szCs w:val="32"/>
              </w:rPr>
              <w:object w:dxaOrig="2860" w:dyaOrig="380" w14:anchorId="345653D8">
                <v:shape id="_x0000_i1431" type="#_x0000_t75" style="width:143.05pt;height:19.05pt" o:ole="">
                  <v:imagedata r:id="rId245" o:title=""/>
                </v:shape>
                <o:OLEObject Type="Embed" ProgID="Equation.DSMT4" ShapeID="_x0000_i1431" DrawAspect="Content" ObjectID="_1818406815" r:id="rId246"/>
              </w:object>
            </w:r>
          </w:p>
          <w:p w14:paraId="4C513909" w14:textId="6FD7AEEC" w:rsidR="001259D4" w:rsidRPr="00B637F9" w:rsidRDefault="001259D4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 xml:space="preserve">             </w:t>
            </w:r>
            <w:r w:rsidR="00476224" w:rsidRPr="00B637F9">
              <w:rPr>
                <w:b w:val="0"/>
                <w:noProof/>
                <w:color w:val="285782" w:themeColor="accent1"/>
                <w:position w:val="-12"/>
                <w:szCs w:val="32"/>
                <w:vertAlign w:val="subscript"/>
                <w14:ligatures w14:val="none"/>
              </w:rPr>
              <w:object w:dxaOrig="1500" w:dyaOrig="480" w14:anchorId="2128D7B4">
                <v:shape id="_x0000_i1429" type="#_x0000_t75" alt="" style="width:74.6pt;height:24.55pt" o:ole="">
                  <v:imagedata r:id="rId247" o:title=""/>
                </v:shape>
                <o:OLEObject Type="Embed" ProgID="Equation.DSMT4" ShapeID="_x0000_i1429" DrawAspect="Content" ObjectID="_1818406816" r:id="rId248"/>
              </w:object>
            </w:r>
          </w:p>
          <w:p w14:paraId="6305D932" w14:textId="19A73108" w:rsidR="001259D4" w:rsidRPr="00B637F9" w:rsidRDefault="00F95E5F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1259D4" w:rsidRPr="00B637F9">
              <w:rPr>
                <w:color w:val="285782" w:themeColor="accent1"/>
              </w:rPr>
              <w:t xml:space="preserve">: </w:t>
            </w:r>
            <w:r w:rsidR="00476224" w:rsidRPr="00B637F9">
              <w:rPr>
                <w:b w:val="0"/>
                <w:noProof/>
                <w:color w:val="285782" w:themeColor="accent1"/>
                <w:position w:val="-6"/>
                <w:szCs w:val="32"/>
                <w:vertAlign w:val="subscript"/>
                <w14:ligatures w14:val="none"/>
              </w:rPr>
              <w:object w:dxaOrig="2160" w:dyaOrig="320" w14:anchorId="5B6A5762">
                <v:shape id="_x0000_i1423" type="#_x0000_t75" alt="" style="width:109.45pt;height:16.95pt" o:ole="">
                  <v:imagedata r:id="rId249" o:title=""/>
                </v:shape>
                <o:OLEObject Type="Embed" ProgID="Equation.DSMT4" ShapeID="_x0000_i1423" DrawAspect="Content" ObjectID="_1818406817" r:id="rId250"/>
              </w:object>
            </w:r>
          </w:p>
        </w:tc>
      </w:tr>
      <w:tr w:rsidR="001259D4" w:rsidRPr="00B637F9" w14:paraId="630866F1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1FC269D" w14:textId="0FF58F30" w:rsidR="001259D4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1259D4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1624BF2" w14:textId="5C6ED94A" w:rsidR="001259D4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1259D4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1259D4" w:rsidRPr="00B637F9" w14:paraId="7BB1D8D5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4621845" w14:textId="7074EDD5" w:rsidR="001259D4" w:rsidRPr="00B637F9" w:rsidRDefault="00251106" w:rsidP="00264079">
            <w:pPr>
              <w:pStyle w:val="RowHeader"/>
              <w:numPr>
                <w:ilvl w:val="0"/>
                <w:numId w:val="118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940" w:dyaOrig="260" w14:anchorId="6245CEC4">
                <v:shape id="_x0000_i1136" type="#_x0000_t75" alt="" style="width:47.7pt;height:14.3pt;mso-width-percent:0;mso-height-percent:0;mso-width-percent:0;mso-height-percent:0" o:ole="">
                  <v:imagedata r:id="rId251" o:title=""/>
                </v:shape>
                <o:OLEObject Type="Embed" ProgID="Equation.DSMT4" ShapeID="_x0000_i1136" DrawAspect="Content" ObjectID="_1818406818" r:id="rId252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249FE69" w14:textId="3D3B8AE3" w:rsidR="001259D4" w:rsidRPr="00B637F9" w:rsidRDefault="001259D4" w:rsidP="00264079">
            <w:pPr>
              <w:pStyle w:val="RowHeader"/>
              <w:numPr>
                <w:ilvl w:val="0"/>
                <w:numId w:val="119"/>
              </w:numPr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4AB23F15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0D869A6" w14:textId="77777777" w:rsidR="001259D4" w:rsidRPr="00B637F9" w:rsidRDefault="001259D4" w:rsidP="00264079">
            <w:pPr>
              <w:pStyle w:val="RowHeader"/>
              <w:numPr>
                <w:ilvl w:val="0"/>
                <w:numId w:val="120"/>
              </w:numPr>
              <w:rPr>
                <w:rFonts w:cstheme="minorHAnsi"/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959F253" w14:textId="39C0BA15" w:rsidR="001259D4" w:rsidRPr="00B637F9" w:rsidRDefault="00F95E5F" w:rsidP="00264079">
            <w:pPr>
              <w:pStyle w:val="RowHeader"/>
              <w:numPr>
                <w:ilvl w:val="0"/>
                <w:numId w:val="121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1259D4" w:rsidRPr="00B637F9" w14:paraId="2EBF0D92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32AD5CE" w14:textId="5CB88FA5" w:rsidR="001259D4" w:rsidRPr="00B637F9" w:rsidRDefault="00251106" w:rsidP="00264079">
            <w:pPr>
              <w:pStyle w:val="RowHeader"/>
              <w:numPr>
                <w:ilvl w:val="0"/>
                <w:numId w:val="122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960" w:dyaOrig="320" w14:anchorId="26351B47">
                <v:shape id="_x0000_i1137" type="#_x0000_t75" alt="" style="width:48.4pt;height:17.4pt;mso-width-percent:0;mso-height-percent:0;mso-width-percent:0;mso-height-percent:0" o:ole="">
                  <v:imagedata r:id="rId253" o:title=""/>
                </v:shape>
                <o:OLEObject Type="Embed" ProgID="Equation.DSMT4" ShapeID="_x0000_i1137" DrawAspect="Content" ObjectID="_1818406819" r:id="rId254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591D20" w14:textId="392CE617" w:rsidR="001259D4" w:rsidRPr="00B637F9" w:rsidRDefault="00F95E5F" w:rsidP="00264079">
            <w:pPr>
              <w:pStyle w:val="RowHeader"/>
              <w:numPr>
                <w:ilvl w:val="0"/>
                <w:numId w:val="123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1259D4" w:rsidRPr="00B637F9" w14:paraId="546D930F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7875AC" w14:textId="77777777" w:rsidR="001259D4" w:rsidRPr="00B637F9" w:rsidRDefault="001259D4" w:rsidP="00264079">
            <w:pPr>
              <w:pStyle w:val="RowHeader"/>
              <w:numPr>
                <w:ilvl w:val="0"/>
                <w:numId w:val="124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474D4F" w14:textId="77777777" w:rsidR="001259D4" w:rsidRPr="00B637F9" w:rsidRDefault="001259D4" w:rsidP="00264079">
            <w:pPr>
              <w:pStyle w:val="RowHeader"/>
              <w:numPr>
                <w:ilvl w:val="0"/>
                <w:numId w:val="125"/>
              </w:numPr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00155E78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AF8B9B" w14:textId="77777777" w:rsidR="001259D4" w:rsidRPr="00B637F9" w:rsidRDefault="001259D4" w:rsidP="00EC11FB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B8B7508" w14:textId="77777777" w:rsidR="001259D4" w:rsidRPr="00B637F9" w:rsidRDefault="001259D4" w:rsidP="00EC11FB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54A99605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ED5DBAA" w14:textId="77777777" w:rsidR="001259D4" w:rsidRPr="00B637F9" w:rsidRDefault="001259D4" w:rsidP="00EC11FB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58D9D4" w14:textId="77777777" w:rsidR="001259D4" w:rsidRPr="00B637F9" w:rsidRDefault="001259D4" w:rsidP="00EC11FB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6FB5DD3A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8ED2F56" w14:textId="77777777" w:rsidR="001259D4" w:rsidRPr="00B637F9" w:rsidRDefault="001259D4" w:rsidP="00EC11FB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E3DB0D7" w14:textId="77777777" w:rsidR="001259D4" w:rsidRPr="00B637F9" w:rsidRDefault="001259D4" w:rsidP="00EC11FB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</w:tbl>
    <w:p w14:paraId="58A4D1F8" w14:textId="77777777" w:rsidR="001259D4" w:rsidRPr="00B637F9" w:rsidRDefault="001259D4" w:rsidP="001259D4">
      <w:pPr>
        <w:pStyle w:val="BodyText"/>
        <w:rPr>
          <w:lang w:val="es-ES_tradnl"/>
        </w:rPr>
      </w:pPr>
    </w:p>
    <w:p w14:paraId="46180876" w14:textId="68E1B742" w:rsidR="00476224" w:rsidRPr="00B637F9" w:rsidRDefault="00476224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4CFACBDE" w14:textId="61E3F968" w:rsidR="001259D4" w:rsidRPr="00B637F9" w:rsidRDefault="00F3780C" w:rsidP="001259D4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1259D4" w:rsidRPr="00B637F9">
        <w:rPr>
          <w:lang w:val="es-ES_tradnl"/>
        </w:rPr>
        <w:t>E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1259D4" w:rsidRPr="00B637F9" w14:paraId="10B5B085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C6BCF40" w14:textId="1A1C1A64" w:rsidR="001259D4" w:rsidRPr="00B637F9" w:rsidRDefault="00EC11FB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74624" behindDoc="0" locked="0" layoutInCell="1" allowOverlap="1" wp14:anchorId="08F81F60" wp14:editId="4BE3556D">
                  <wp:simplePos x="0" y="0"/>
                  <wp:positionH relativeFrom="column">
                    <wp:posOffset>3994150</wp:posOffset>
                  </wp:positionH>
                  <wp:positionV relativeFrom="paragraph">
                    <wp:posOffset>-65405</wp:posOffset>
                  </wp:positionV>
                  <wp:extent cx="1824990" cy="1031240"/>
                  <wp:effectExtent l="0" t="0" r="3810" b="0"/>
                  <wp:wrapNone/>
                  <wp:docPr id="25" name="Picture 2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48" t="25403" r="8332" b="27345"/>
                          <a:stretch/>
                        </pic:blipFill>
                        <pic:spPr bwMode="auto">
                          <a:xfrm>
                            <a:off x="0" y="0"/>
                            <a:ext cx="1824990" cy="1031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1259D4" w:rsidRPr="00B637F9">
              <w:rPr>
                <w:color w:val="285782" w:themeColor="accent1"/>
              </w:rPr>
              <w:t xml:space="preserve">: </w:t>
            </w:r>
            <w:r w:rsidR="00476224" w:rsidRPr="00B637F9">
              <w:rPr>
                <w:b w:val="0"/>
                <w:color w:val="285782" w:themeColor="accent1"/>
                <w:position w:val="-12"/>
                <w:szCs w:val="32"/>
              </w:rPr>
              <w:object w:dxaOrig="2960" w:dyaOrig="480" w14:anchorId="34CF91E0">
                <v:shape id="_x0000_i1446" type="#_x0000_t75" style="width:148.05pt;height:24.1pt" o:ole="">
                  <v:imagedata r:id="rId256" o:title=""/>
                </v:shape>
                <o:OLEObject Type="Embed" ProgID="Equation.DSMT4" ShapeID="_x0000_i1446" DrawAspect="Content" ObjectID="_1818406820" r:id="rId257"/>
              </w:object>
            </w:r>
          </w:p>
          <w:p w14:paraId="5EFAAEA7" w14:textId="42D52A18" w:rsidR="001259D4" w:rsidRPr="00B637F9" w:rsidRDefault="001259D4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 xml:space="preserve">              </w:t>
            </w:r>
            <w:r w:rsidR="00476224" w:rsidRPr="00B637F9">
              <w:rPr>
                <w:b w:val="0"/>
                <w:noProof/>
                <w:color w:val="285782" w:themeColor="accent1"/>
                <w:position w:val="-12"/>
                <w:szCs w:val="32"/>
                <w:vertAlign w:val="subscript"/>
                <w14:ligatures w14:val="none"/>
              </w:rPr>
              <w:object w:dxaOrig="1600" w:dyaOrig="380" w14:anchorId="4FF9F7F1">
                <v:shape id="_x0000_i1444" type="#_x0000_t75" alt="" style="width:80.6pt;height:19.3pt" o:ole="">
                  <v:imagedata r:id="rId258" o:title=""/>
                </v:shape>
                <o:OLEObject Type="Embed" ProgID="Equation.DSMT4" ShapeID="_x0000_i1444" DrawAspect="Content" ObjectID="_1818406821" r:id="rId259"/>
              </w:object>
            </w:r>
          </w:p>
          <w:p w14:paraId="4745BA77" w14:textId="4B3AD149" w:rsidR="003D2EAA" w:rsidRPr="00B637F9" w:rsidRDefault="00F95E5F" w:rsidP="00481BCC">
            <w:pPr>
              <w:pStyle w:val="TableColumnHeaders"/>
              <w:rPr>
                <w:noProof/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1259D4" w:rsidRPr="00B637F9">
              <w:rPr>
                <w:color w:val="285782" w:themeColor="accent1"/>
              </w:rPr>
              <w:t xml:space="preserve">: </w:t>
            </w:r>
            <w:r w:rsidR="00476224" w:rsidRPr="00B637F9">
              <w:rPr>
                <w:b w:val="0"/>
                <w:color w:val="285782" w:themeColor="accent1"/>
                <w:position w:val="-6"/>
                <w:szCs w:val="32"/>
              </w:rPr>
              <w:object w:dxaOrig="2240" w:dyaOrig="320" w14:anchorId="3E548338">
                <v:shape id="_x0000_i1448" type="#_x0000_t75" style="width:112.05pt;height:15.95pt" o:ole="">
                  <v:imagedata r:id="rId260" o:title=""/>
                </v:shape>
                <o:OLEObject Type="Embed" ProgID="Equation.DSMT4" ShapeID="_x0000_i1448" DrawAspect="Content" ObjectID="_1818406822" r:id="rId261"/>
              </w:object>
            </w:r>
          </w:p>
          <w:p w14:paraId="520B25CB" w14:textId="00451659" w:rsidR="001259D4" w:rsidRPr="00B637F9" w:rsidRDefault="003D2EAA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</w:rPr>
              <w:t xml:space="preserve">                      (sólo triángulos rectos)</w:t>
            </w:r>
            <w:r w:rsidRPr="00B637F9">
              <w:rPr>
                <w:color w:val="285782" w:themeColor="accent1"/>
              </w:rPr>
              <w:t xml:space="preserve"> </w:t>
            </w:r>
          </w:p>
        </w:tc>
      </w:tr>
      <w:tr w:rsidR="001259D4" w:rsidRPr="00B637F9" w14:paraId="1ADB9C1C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54194A4" w14:textId="66C7BE85" w:rsidR="001259D4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1259D4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FF02580" w14:textId="522DCB11" w:rsidR="001259D4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1259D4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1259D4" w:rsidRPr="00B637F9" w14:paraId="6448F075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6009444" w14:textId="3440C93B" w:rsidR="001259D4" w:rsidRPr="00B637F9" w:rsidRDefault="00251106" w:rsidP="00264079">
            <w:pPr>
              <w:pStyle w:val="RowHeader"/>
              <w:numPr>
                <w:ilvl w:val="0"/>
                <w:numId w:val="126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1040" w:dyaOrig="260" w14:anchorId="3C316C94">
                <v:shape id="_x0000_i1140" type="#_x0000_t75" alt="" style="width:52.2pt;height:14.3pt;mso-width-percent:0;mso-height-percent:0;mso-width-percent:0;mso-height-percent:0" o:ole="">
                  <v:imagedata r:id="rId262" o:title=""/>
                </v:shape>
                <o:OLEObject Type="Embed" ProgID="Equation.DSMT4" ShapeID="_x0000_i1140" DrawAspect="Content" ObjectID="_1818406823" r:id="rId263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F44FA74" w14:textId="419A8681" w:rsidR="001259D4" w:rsidRPr="00B637F9" w:rsidRDefault="00F95E5F" w:rsidP="00264079">
            <w:pPr>
              <w:pStyle w:val="RowHeader"/>
              <w:numPr>
                <w:ilvl w:val="0"/>
                <w:numId w:val="127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1259D4" w:rsidRPr="00B637F9" w14:paraId="14F4299E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D3D9ACF" w14:textId="246622F2" w:rsidR="001259D4" w:rsidRPr="00B637F9" w:rsidRDefault="001259D4" w:rsidP="00264079">
            <w:pPr>
              <w:pStyle w:val="RowHeader"/>
              <w:numPr>
                <w:ilvl w:val="0"/>
                <w:numId w:val="128"/>
              </w:numPr>
              <w:rPr>
                <w:rFonts w:cstheme="minorHAnsi"/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68DD07" w14:textId="4E81C070" w:rsidR="001259D4" w:rsidRPr="00B637F9" w:rsidRDefault="00F95E5F" w:rsidP="00264079">
            <w:pPr>
              <w:pStyle w:val="RowHeader"/>
              <w:numPr>
                <w:ilvl w:val="0"/>
                <w:numId w:val="129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1259D4" w:rsidRPr="00B637F9" w14:paraId="2BC898E7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5ED3E3B" w14:textId="027BC86E" w:rsidR="001259D4" w:rsidRPr="00B637F9" w:rsidRDefault="00251106" w:rsidP="00264079">
            <w:pPr>
              <w:pStyle w:val="RowHeader"/>
              <w:numPr>
                <w:ilvl w:val="0"/>
                <w:numId w:val="130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340" w14:anchorId="0DF61E83">
                <v:shape id="_x0000_i1141" type="#_x0000_t75" alt="" style="width:52.2pt;height:19.05pt;mso-width-percent:0;mso-height-percent:0;mso-width-percent:0;mso-height-percent:0" o:ole="">
                  <v:imagedata r:id="rId264" o:title=""/>
                </v:shape>
                <o:OLEObject Type="Embed" ProgID="Equation.DSMT4" ShapeID="_x0000_i1141" DrawAspect="Content" ObjectID="_1818406824" r:id="rId265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979413D" w14:textId="0CB58282" w:rsidR="001259D4" w:rsidRPr="00B637F9" w:rsidRDefault="00F95E5F" w:rsidP="00264079">
            <w:pPr>
              <w:pStyle w:val="RowHeader"/>
              <w:numPr>
                <w:ilvl w:val="0"/>
                <w:numId w:val="131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1259D4" w:rsidRPr="00B637F9" w14:paraId="4ED77CEC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99EA44B" w14:textId="77777777" w:rsidR="001259D4" w:rsidRPr="00B637F9" w:rsidRDefault="001259D4" w:rsidP="00264079">
            <w:pPr>
              <w:pStyle w:val="RowHeader"/>
              <w:numPr>
                <w:ilvl w:val="0"/>
                <w:numId w:val="132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11AAEF" w14:textId="77777777" w:rsidR="001259D4" w:rsidRPr="00B637F9" w:rsidRDefault="001259D4" w:rsidP="00264079">
            <w:pPr>
              <w:pStyle w:val="RowHeader"/>
              <w:numPr>
                <w:ilvl w:val="0"/>
                <w:numId w:val="133"/>
              </w:numPr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011526ED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BE04B5E" w14:textId="77777777" w:rsidR="001259D4" w:rsidRPr="00B637F9" w:rsidRDefault="001259D4" w:rsidP="00EC11FB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6B822A0" w14:textId="77777777" w:rsidR="001259D4" w:rsidRPr="00B637F9" w:rsidRDefault="001259D4" w:rsidP="00EC11FB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280FB1DE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382FA90" w14:textId="77777777" w:rsidR="001259D4" w:rsidRPr="00B637F9" w:rsidRDefault="001259D4" w:rsidP="00EC11FB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D31D15" w14:textId="77777777" w:rsidR="001259D4" w:rsidRPr="00B637F9" w:rsidRDefault="001259D4" w:rsidP="00EC11FB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  <w:tr w:rsidR="001259D4" w:rsidRPr="00B637F9" w14:paraId="7156F2EA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D275DD9" w14:textId="77777777" w:rsidR="001259D4" w:rsidRPr="00B637F9" w:rsidRDefault="001259D4" w:rsidP="00EC11FB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A48439E" w14:textId="77777777" w:rsidR="001259D4" w:rsidRPr="00B637F9" w:rsidRDefault="001259D4" w:rsidP="00EC11FB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</w:tbl>
    <w:p w14:paraId="2FB1F824" w14:textId="77777777" w:rsidR="001259D4" w:rsidRPr="00B637F9" w:rsidRDefault="001259D4" w:rsidP="001259D4">
      <w:pPr>
        <w:rPr>
          <w:lang w:val="es-ES_tradnl"/>
        </w:rPr>
      </w:pPr>
    </w:p>
    <w:p w14:paraId="59893DBD" w14:textId="6B922B23" w:rsidR="00476224" w:rsidRPr="00B637F9" w:rsidRDefault="00476224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4D925627" w14:textId="34C12ADE" w:rsidR="00CC79B6" w:rsidRPr="00B637F9" w:rsidRDefault="00F3780C" w:rsidP="00CC79B6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CC79B6" w:rsidRPr="00B637F9">
        <w:rPr>
          <w:lang w:val="es-ES_tradnl"/>
        </w:rPr>
        <w:t>E</w:t>
      </w:r>
    </w:p>
    <w:tbl>
      <w:tblPr>
        <w:tblStyle w:val="TableGrid"/>
        <w:tblW w:w="0" w:type="auto"/>
        <w:tblBorders>
          <w:top w:val="dashed" w:sz="4" w:space="0" w:color="008CC9" w:themeColor="accent2"/>
          <w:left w:val="dashed" w:sz="4" w:space="0" w:color="008CC9" w:themeColor="accent2"/>
          <w:bottom w:val="dashed" w:sz="4" w:space="0" w:color="008CC9" w:themeColor="accent2"/>
          <w:right w:val="dashed" w:sz="4" w:space="0" w:color="008CC9" w:themeColor="accent2"/>
          <w:insideH w:val="dashed" w:sz="4" w:space="0" w:color="008CC9" w:themeColor="accent2"/>
          <w:insideV w:val="dashed" w:sz="4" w:space="0" w:color="008CC9" w:themeColor="accent2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481BCC" w:rsidRPr="00B637F9" w14:paraId="78B2364A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01FFF15C" w14:textId="35A55903" w:rsidR="00CC79B6" w:rsidRPr="00B637F9" w:rsidRDefault="00CC79B6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52DB0C12" w14:textId="1A2BFBC0" w:rsidR="00CC79B6" w:rsidRPr="00B637F9" w:rsidRDefault="00A32471" w:rsidP="00876355">
            <w:pPr>
              <w:pStyle w:val="RowHeader"/>
              <w:ind w:left="273" w:hanging="273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B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876355" w:rsidRPr="00B637F9">
              <w:rPr>
                <w:color w:val="971D20" w:themeColor="accent3"/>
                <w:lang w:val="es-ES_tradnl"/>
              </w:rPr>
              <w:t xml:space="preserve">Teorema de semejanza </w:t>
            </w:r>
            <w:r w:rsidR="00CC79B6" w:rsidRPr="00B637F9">
              <w:rPr>
                <w:color w:val="971D20" w:themeColor="accent3"/>
                <w:lang w:val="es-ES_tradnl"/>
              </w:rPr>
              <w:t>SSS</w:t>
            </w:r>
          </w:p>
        </w:tc>
        <w:tc>
          <w:tcPr>
            <w:tcW w:w="3113" w:type="dxa"/>
            <w:vAlign w:val="center"/>
          </w:tcPr>
          <w:p w14:paraId="386AEA7B" w14:textId="5915C830" w:rsidR="00CC79B6" w:rsidRPr="00B637F9" w:rsidRDefault="00A32471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H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60" w:dyaOrig="340" w14:anchorId="36A43105">
                <v:shape id="_x0000_i1142" type="#_x0000_t75" alt="" style="width:53.15pt;height:19.8pt;mso-width-percent:0;mso-height-percent:0;mso-width-percent:0;mso-height-percent:0" o:ole="">
                  <v:imagedata r:id="rId266" o:title=""/>
                </v:shape>
                <o:OLEObject Type="Embed" ProgID="Equation.DSMT4" ShapeID="_x0000_i1142" DrawAspect="Content" ObjectID="_1818406825" r:id="rId267"/>
              </w:object>
            </w:r>
          </w:p>
        </w:tc>
      </w:tr>
      <w:tr w:rsidR="00481BCC" w:rsidRPr="00B637F9" w14:paraId="0BFBEA79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67D9AB44" w14:textId="006D7DCB" w:rsidR="00CC79B6" w:rsidRPr="00B637F9" w:rsidRDefault="00CC79B6" w:rsidP="00842310">
            <w:pPr>
              <w:pStyle w:val="RowHeader"/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248C4F9C" w14:textId="09B9CC84" w:rsidR="00CC79B6" w:rsidRPr="00B637F9" w:rsidRDefault="00A32471" w:rsidP="00876355">
            <w:pPr>
              <w:pStyle w:val="RowHeader"/>
              <w:ind w:left="273" w:hanging="273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C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876355" w:rsidRPr="00B637F9">
              <w:rPr>
                <w:color w:val="971D20" w:themeColor="accent3"/>
                <w:lang w:val="es-ES_tradnl"/>
              </w:rPr>
              <w:t xml:space="preserve">Teorema de semejanza </w:t>
            </w:r>
            <w:r w:rsidR="00CC79B6" w:rsidRPr="00B637F9">
              <w:rPr>
                <w:color w:val="971D20" w:themeColor="accent3"/>
                <w:lang w:val="es-ES_tradnl"/>
              </w:rPr>
              <w:t>SAS</w:t>
            </w:r>
          </w:p>
        </w:tc>
        <w:tc>
          <w:tcPr>
            <w:tcW w:w="3113" w:type="dxa"/>
            <w:vAlign w:val="center"/>
          </w:tcPr>
          <w:p w14:paraId="35D6C979" w14:textId="6D2E901B" w:rsidR="00CC79B6" w:rsidRPr="00B637F9" w:rsidRDefault="00A32471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J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20" w:dyaOrig="340" w14:anchorId="105E6A5E">
                <v:shape id="_x0000_i1143" type="#_x0000_t75" alt="" style="width:52.2pt;height:19.05pt;mso-width-percent:0;mso-height-percent:0;mso-width-percent:0;mso-height-percent:0" o:ole="">
                  <v:imagedata r:id="rId268" o:title=""/>
                </v:shape>
                <o:OLEObject Type="Embed" ProgID="Equation.DSMT4" ShapeID="_x0000_i1143" DrawAspect="Content" ObjectID="_1818406826" r:id="rId269"/>
              </w:object>
            </w:r>
          </w:p>
        </w:tc>
      </w:tr>
      <w:tr w:rsidR="00481BCC" w:rsidRPr="00B637F9" w14:paraId="35A85549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5A5ECA52" w14:textId="4DC50DF3" w:rsidR="00CC79B6" w:rsidRPr="00B637F9" w:rsidRDefault="00CC79B6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018485A2" w14:textId="5FD856D0" w:rsidR="00CC79B6" w:rsidRPr="00B637F9" w:rsidRDefault="00A32471" w:rsidP="00876355">
            <w:pPr>
              <w:pStyle w:val="RowHeader"/>
              <w:ind w:left="363" w:hanging="363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876355" w:rsidRPr="00B637F9">
              <w:rPr>
                <w:color w:val="971D20" w:themeColor="accent3"/>
                <w:lang w:val="es-ES_tradnl"/>
              </w:rPr>
              <w:t xml:space="preserve">Teorema de semejanza </w:t>
            </w:r>
            <w:r w:rsidR="00CC79B6" w:rsidRPr="00B637F9">
              <w:rPr>
                <w:color w:val="971D20" w:themeColor="accent3"/>
                <w:lang w:val="es-ES_tradnl"/>
              </w:rPr>
              <w:t>AAS</w:t>
            </w:r>
          </w:p>
        </w:tc>
        <w:tc>
          <w:tcPr>
            <w:tcW w:w="3113" w:type="dxa"/>
            <w:vAlign w:val="center"/>
          </w:tcPr>
          <w:p w14:paraId="54074329" w14:textId="1DBFB2E4" w:rsidR="00CC79B6" w:rsidRPr="00B637F9" w:rsidRDefault="00A32471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K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1020" w:dyaOrig="380" w14:anchorId="17EAEBB1">
                <v:shape id="_x0000_i1144" type="#_x0000_t75" alt="" style="width:50.05pt;height:21.2pt;mso-width-percent:0;mso-height-percent:0;mso-width-percent:0;mso-height-percent:0" o:ole="">
                  <v:imagedata r:id="rId270" o:title=""/>
                </v:shape>
                <o:OLEObject Type="Embed" ProgID="Equation.DSMT4" ShapeID="_x0000_i1144" DrawAspect="Content" ObjectID="_1818406827" r:id="rId271"/>
              </w:object>
            </w:r>
          </w:p>
        </w:tc>
      </w:tr>
      <w:tr w:rsidR="00481BCC" w:rsidRPr="00B637F9" w14:paraId="2F97D3FE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15DCAB36" w14:textId="0ABC79E6" w:rsidR="00CC79B6" w:rsidRPr="00B637F9" w:rsidRDefault="00CC79B6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4DA0FA5A" w14:textId="30F4FDEF" w:rsidR="00CC79B6" w:rsidRPr="00B637F9" w:rsidRDefault="00A32471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E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876355" w:rsidRPr="00B637F9">
              <w:rPr>
                <w:color w:val="971D20" w:themeColor="accent3"/>
                <w:lang w:val="es-ES_tradnl"/>
              </w:rPr>
              <w:t xml:space="preserve">Teorema </w:t>
            </w:r>
            <w:r w:rsidR="00CC79B6" w:rsidRPr="00B637F9">
              <w:rPr>
                <w:color w:val="971D20" w:themeColor="accent3"/>
                <w:lang w:val="es-ES_tradnl"/>
              </w:rPr>
              <w:t>HL</w:t>
            </w:r>
          </w:p>
        </w:tc>
        <w:tc>
          <w:tcPr>
            <w:tcW w:w="3113" w:type="dxa"/>
            <w:vAlign w:val="center"/>
          </w:tcPr>
          <w:p w14:paraId="33B13054" w14:textId="3228050A" w:rsidR="00CC79B6" w:rsidRPr="00B637F9" w:rsidRDefault="00A32471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L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660" w:dyaOrig="279" w14:anchorId="147D9BFE">
                <v:shape id="_x0000_i1145" type="#_x0000_t75" alt="" style="width:81.75pt;height:14.3pt;mso-width-percent:0;mso-height-percent:0;mso-width-percent:0;mso-height-percent:0" o:ole="">
                  <v:imagedata r:id="rId272" o:title=""/>
                </v:shape>
                <o:OLEObject Type="Embed" ProgID="Equation.DSMT4" ShapeID="_x0000_i1145" DrawAspect="Content" ObjectID="_1818406828" r:id="rId273"/>
              </w:object>
            </w:r>
          </w:p>
        </w:tc>
      </w:tr>
      <w:tr w:rsidR="00481BCC" w:rsidRPr="00B637F9" w14:paraId="11CC462F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6EAC8A11" w14:textId="560AE2C4" w:rsidR="00CC79B6" w:rsidRPr="00B637F9" w:rsidRDefault="00CC79B6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6C39A35C" w14:textId="741C8B46" w:rsidR="00CC79B6" w:rsidRPr="00B637F9" w:rsidRDefault="00A32471" w:rsidP="00876355">
            <w:pPr>
              <w:pStyle w:val="RowHeader"/>
              <w:ind w:left="273" w:hanging="273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F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876355" w:rsidRPr="00B637F9">
              <w:rPr>
                <w:color w:val="971D20" w:themeColor="accent3"/>
                <w:lang w:val="es-ES_tradnl"/>
              </w:rPr>
              <w:t xml:space="preserve">Teorema de semejanza </w:t>
            </w:r>
            <w:r w:rsidR="00CC79B6" w:rsidRPr="00B637F9">
              <w:rPr>
                <w:color w:val="971D20" w:themeColor="accent3"/>
                <w:lang w:val="es-ES_tradnl"/>
              </w:rPr>
              <w:t>ASA</w:t>
            </w:r>
          </w:p>
        </w:tc>
        <w:tc>
          <w:tcPr>
            <w:tcW w:w="3113" w:type="dxa"/>
            <w:vAlign w:val="center"/>
          </w:tcPr>
          <w:p w14:paraId="7A3D03EB" w14:textId="459D5E86" w:rsidR="00CC79B6" w:rsidRPr="00B637F9" w:rsidRDefault="00A32471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M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700" w:dyaOrig="279" w14:anchorId="02D20CF4">
                <v:shape id="_x0000_i1146" type="#_x0000_t75" alt="" style="width:84.15pt;height:14.3pt;mso-width-percent:0;mso-height-percent:0;mso-width-percent:0;mso-height-percent:0" o:ole="">
                  <v:imagedata r:id="rId274" o:title=""/>
                </v:shape>
                <o:OLEObject Type="Embed" ProgID="Equation.DSMT4" ShapeID="_x0000_i1146" DrawAspect="Content" ObjectID="_1818406829" r:id="rId275"/>
              </w:object>
            </w:r>
          </w:p>
        </w:tc>
      </w:tr>
      <w:tr w:rsidR="00481BCC" w:rsidRPr="00B637F9" w14:paraId="5C8BB095" w14:textId="77777777" w:rsidTr="00481BCC">
        <w:trPr>
          <w:trHeight w:val="720"/>
        </w:trPr>
        <w:tc>
          <w:tcPr>
            <w:tcW w:w="3114" w:type="dxa"/>
            <w:vAlign w:val="center"/>
          </w:tcPr>
          <w:p w14:paraId="64AD3DA2" w14:textId="76097E98" w:rsidR="00CC79B6" w:rsidRPr="00B637F9" w:rsidRDefault="001A7D4E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65225168" w14:textId="358639B6" w:rsidR="00CC79B6" w:rsidRPr="00B637F9" w:rsidRDefault="00A32471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G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80" w:dyaOrig="279" w14:anchorId="080814CF">
                <v:shape id="_x0000_i1147" type="#_x0000_t75" alt="" style="width:52.2pt;height:14.3pt;mso-width-percent:0;mso-height-percent:0;mso-width-percent:0;mso-height-percent:0" o:ole="">
                  <v:imagedata r:id="rId276" o:title=""/>
                </v:shape>
                <o:OLEObject Type="Embed" ProgID="Equation.DSMT4" ShapeID="_x0000_i1147" DrawAspect="Content" ObjectID="_1818406830" r:id="rId277"/>
              </w:object>
            </w:r>
          </w:p>
        </w:tc>
        <w:tc>
          <w:tcPr>
            <w:tcW w:w="3113" w:type="dxa"/>
            <w:vAlign w:val="center"/>
          </w:tcPr>
          <w:p w14:paraId="7099EFA6" w14:textId="53C473F3" w:rsidR="00CC79B6" w:rsidRPr="00B637F9" w:rsidRDefault="00A32471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N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1640" w:dyaOrig="320" w14:anchorId="16544FEB">
                <v:shape id="_x0000_i1148" type="#_x0000_t75" alt="" style="width:81.05pt;height:17.4pt;mso-width-percent:0;mso-height-percent:0;mso-width-percent:0;mso-height-percent:0" o:ole="">
                  <v:imagedata r:id="rId278" o:title=""/>
                </v:shape>
                <o:OLEObject Type="Embed" ProgID="Equation.DSMT4" ShapeID="_x0000_i1148" DrawAspect="Content" ObjectID="_1818406831" r:id="rId279"/>
              </w:object>
            </w:r>
          </w:p>
        </w:tc>
      </w:tr>
    </w:tbl>
    <w:p w14:paraId="4E4F5635" w14:textId="77777777" w:rsidR="00CC79B6" w:rsidRPr="00B637F9" w:rsidRDefault="00CC79B6" w:rsidP="00CC79B6">
      <w:pPr>
        <w:pStyle w:val="BodyText"/>
        <w:rPr>
          <w:lang w:val="es-ES_tradnl"/>
        </w:rPr>
      </w:pPr>
    </w:p>
    <w:p w14:paraId="7A29F430" w14:textId="77777777" w:rsidR="00CC79B6" w:rsidRPr="00B637F9" w:rsidRDefault="00CC79B6" w:rsidP="00CC79B6">
      <w:pPr>
        <w:spacing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lang w:val="es-ES_tradnl"/>
        </w:rPr>
      </w:pPr>
      <w:r w:rsidRPr="00B637F9">
        <w:rPr>
          <w:lang w:val="es-ES_tradnl"/>
        </w:rPr>
        <w:br w:type="page"/>
      </w:r>
    </w:p>
    <w:p w14:paraId="2B513132" w14:textId="356149F3" w:rsidR="00A877BA" w:rsidRPr="00B637F9" w:rsidRDefault="00F3780C" w:rsidP="00A877BA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A877BA" w:rsidRPr="00B637F9">
        <w:rPr>
          <w:lang w:val="es-ES_tradnl"/>
        </w:rPr>
        <w:t>F</w:t>
      </w:r>
      <w:r w:rsidR="00EB369D" w:rsidRPr="00B637F9">
        <w:rPr>
          <w:color w:val="000000"/>
          <w:sz w:val="30"/>
          <w:szCs w:val="30"/>
          <w:bdr w:val="none" w:sz="0" w:space="0" w:color="auto" w:frame="1"/>
          <w:lang w:val="es-ES_tradnl"/>
        </w:rPr>
        <w:t xml:space="preserve"> 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A877BA" w:rsidRPr="00B637F9" w14:paraId="399A61DB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4D9036F" w14:textId="463917CE" w:rsidR="00A877BA" w:rsidRPr="00B637F9" w:rsidRDefault="00EB369D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75648" behindDoc="0" locked="0" layoutInCell="1" allowOverlap="1" wp14:anchorId="6ABF0E02" wp14:editId="3D164049">
                  <wp:simplePos x="0" y="0"/>
                  <wp:positionH relativeFrom="column">
                    <wp:posOffset>4274820</wp:posOffset>
                  </wp:positionH>
                  <wp:positionV relativeFrom="paragraph">
                    <wp:posOffset>-54610</wp:posOffset>
                  </wp:positionV>
                  <wp:extent cx="1535430" cy="1019175"/>
                  <wp:effectExtent l="0" t="0" r="7620" b="9525"/>
                  <wp:wrapNone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66" t="25591" r="14814" b="28246"/>
                          <a:stretch/>
                        </pic:blipFill>
                        <pic:spPr bwMode="auto">
                          <a:xfrm>
                            <a:off x="0" y="0"/>
                            <a:ext cx="153543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637F9">
              <w:rPr>
                <w:color w:val="285782" w:themeColor="accent1"/>
                <w:sz w:val="28"/>
                <w:szCs w:val="24"/>
              </w:rPr>
              <w:br/>
            </w:r>
            <w:r w:rsidR="00F95E5F" w:rsidRPr="00B637F9">
              <w:rPr>
                <w:color w:val="285782" w:themeColor="accent1"/>
              </w:rPr>
              <w:t>Dado</w:t>
            </w:r>
            <w:r w:rsidR="00A877BA" w:rsidRPr="00B637F9">
              <w:rPr>
                <w:color w:val="285782" w:themeColor="accent1"/>
              </w:rPr>
              <w:t xml:space="preserve">: </w:t>
            </w:r>
            <w:r w:rsidR="003C7E46" w:rsidRPr="00B637F9">
              <w:rPr>
                <w:b w:val="0"/>
                <w:noProof/>
                <w:color w:val="285782" w:themeColor="accent1"/>
                <w:position w:val="-12"/>
                <w:szCs w:val="32"/>
                <w:vertAlign w:val="subscript"/>
                <w14:ligatures w14:val="none"/>
              </w:rPr>
              <w:object w:dxaOrig="1200" w:dyaOrig="380" w14:anchorId="1A6F2432">
                <v:shape id="_x0000_i1462" type="#_x0000_t75" alt="" style="width:60.8pt;height:20.05pt" o:ole="">
                  <v:imagedata r:id="rId281" o:title=""/>
                </v:shape>
                <o:OLEObject Type="Embed" ProgID="Equation.DSMT4" ShapeID="_x0000_i1462" DrawAspect="Content" ObjectID="_1818406832" r:id="rId282"/>
              </w:object>
            </w:r>
            <w:r w:rsidR="009C03B4" w:rsidRPr="00B637F9">
              <w:rPr>
                <w:color w:val="285782" w:themeColor="accent1"/>
                <w:shd w:val="clear" w:color="auto" w:fill="FFFFFF"/>
              </w:rPr>
              <w:t xml:space="preserve"> son un par lineal</w:t>
            </w:r>
          </w:p>
          <w:p w14:paraId="7A2A08A4" w14:textId="39136629" w:rsidR="00A877BA" w:rsidRPr="00B637F9" w:rsidRDefault="00F95E5F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A877BA" w:rsidRPr="00B637F9">
              <w:rPr>
                <w:color w:val="285782" w:themeColor="accent1"/>
              </w:rPr>
              <w:t xml:space="preserve">: </w:t>
            </w:r>
            <w:r w:rsidR="003C7E46" w:rsidRPr="00B637F9">
              <w:rPr>
                <w:b w:val="0"/>
                <w:noProof/>
                <w:color w:val="285782" w:themeColor="accent1"/>
                <w:position w:val="-6"/>
                <w:szCs w:val="32"/>
                <w:vertAlign w:val="subscript"/>
                <w14:ligatures w14:val="none"/>
              </w:rPr>
              <w:object w:dxaOrig="1180" w:dyaOrig="320" w14:anchorId="5F8CD6A5">
                <v:shape id="_x0000_i1458" type="#_x0000_t75" alt="" style="width:59.85pt;height:16.95pt" o:ole="">
                  <v:imagedata r:id="rId283" o:title=""/>
                </v:shape>
                <o:OLEObject Type="Embed" ProgID="Equation.DSMT4" ShapeID="_x0000_i1458" DrawAspect="Content" ObjectID="_1818406833" r:id="rId284"/>
              </w:object>
            </w:r>
          </w:p>
        </w:tc>
      </w:tr>
      <w:tr w:rsidR="00A877BA" w:rsidRPr="00B637F9" w14:paraId="05DFEA3E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2A8E626" w14:textId="40527FDE" w:rsidR="00A877BA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A877BA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492269B" w14:textId="02BF5A94" w:rsidR="00A877BA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A877BA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A877BA" w:rsidRPr="00B637F9" w14:paraId="6DBE2C50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2A0F82" w14:textId="49B418EA" w:rsidR="00A877BA" w:rsidRPr="00B637F9" w:rsidRDefault="009C03B4" w:rsidP="00264079">
            <w:pPr>
              <w:pStyle w:val="RowHeader"/>
              <w:numPr>
                <w:ilvl w:val="0"/>
                <w:numId w:val="134"/>
              </w:numPr>
              <w:rPr>
                <w:color w:val="971D20" w:themeColor="accent3"/>
                <w:sz w:val="26"/>
                <w:szCs w:val="26"/>
                <w:lang w:val="es-ES_tradnl"/>
              </w:rPr>
            </w:pPr>
            <w:r w:rsidRPr="00B637F9">
              <w:rPr>
                <w:rFonts w:ascii="Cambria Math" w:hAnsi="Cambria Math" w:cs="Cambria Math"/>
                <w:color w:val="971D20" w:themeColor="accent3"/>
                <w:sz w:val="26"/>
                <w:szCs w:val="26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color w:val="971D20" w:themeColor="accent3"/>
                <w:sz w:val="26"/>
                <w:szCs w:val="26"/>
                <w:shd w:val="clear" w:color="auto" w:fill="FFFFFF"/>
                <w:lang w:val="es-ES"/>
              </w:rPr>
              <w:t>1</w:t>
            </w:r>
            <w:r w:rsidRPr="00B637F9">
              <w:rPr>
                <w:rFonts w:asciiTheme="majorHAnsi" w:hAnsiTheme="majorHAnsi" w:cstheme="majorHAnsi"/>
                <w:color w:val="971D20" w:themeColor="accent3"/>
                <w:sz w:val="26"/>
                <w:szCs w:val="26"/>
                <w:shd w:val="clear" w:color="auto" w:fill="FFFFFF"/>
                <w:lang w:val="es-ES"/>
              </w:rPr>
              <w:t xml:space="preserve"> y </w:t>
            </w:r>
            <w:r w:rsidRPr="00B637F9">
              <w:rPr>
                <w:rFonts w:ascii="Cambria Math" w:hAnsi="Cambria Math" w:cs="Cambria Math"/>
                <w:color w:val="971D20" w:themeColor="accent3"/>
                <w:sz w:val="26"/>
                <w:szCs w:val="26"/>
                <w:shd w:val="clear" w:color="auto" w:fill="FFFFFF"/>
                <w:lang w:val="es-ES"/>
              </w:rPr>
              <w:t>∠</w:t>
            </w:r>
            <w:r w:rsidRPr="00B637F9">
              <w:rPr>
                <w:rFonts w:ascii="Times New Roman" w:hAnsi="Times New Roman" w:cs="Times New Roman"/>
                <w:color w:val="971D20" w:themeColor="accent3"/>
                <w:sz w:val="26"/>
                <w:szCs w:val="26"/>
                <w:shd w:val="clear" w:color="auto" w:fill="FFFFFF"/>
                <w:lang w:val="es-ES"/>
              </w:rPr>
              <w:t>2</w:t>
            </w:r>
            <w:r w:rsidRPr="00B637F9">
              <w:rPr>
                <w:rFonts w:asciiTheme="majorHAnsi" w:hAnsiTheme="majorHAnsi" w:cstheme="majorHAnsi"/>
                <w:color w:val="971D20" w:themeColor="accent3"/>
                <w:sz w:val="26"/>
                <w:szCs w:val="26"/>
                <w:shd w:val="clear" w:color="auto" w:fill="FFFFFF"/>
                <w:lang w:val="es-ES"/>
              </w:rPr>
              <w:t xml:space="preserve"> son un par lineal</w:t>
            </w:r>
            <w:r w:rsidRPr="00B637F9">
              <w:rPr>
                <w:noProof/>
                <w:color w:val="971D20" w:themeColor="accent3"/>
                <w:sz w:val="26"/>
                <w:szCs w:val="26"/>
                <w:lang w:val="es-ES_tradnl"/>
              </w:rPr>
              <w:t xml:space="preserve"> 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A1D6E7" w14:textId="3968EFB7" w:rsidR="00A877BA" w:rsidRPr="00B637F9" w:rsidRDefault="00A877BA" w:rsidP="00264079">
            <w:pPr>
              <w:pStyle w:val="RowHeader"/>
              <w:numPr>
                <w:ilvl w:val="0"/>
                <w:numId w:val="135"/>
              </w:numPr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5C3A5ED7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3B6F572" w14:textId="4A3355BB" w:rsidR="00A877BA" w:rsidRPr="00B637F9" w:rsidRDefault="007528BE" w:rsidP="00264079">
            <w:pPr>
              <w:pStyle w:val="RowHeader"/>
              <w:numPr>
                <w:ilvl w:val="0"/>
                <w:numId w:val="136"/>
              </w:numPr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rFonts w:ascii="Times New Roman" w:hAnsi="Times New Roman" w:cs="Times New Roman"/>
                <w:i/>
                <w:iCs/>
                <w:noProof/>
                <w:color w:val="971D20" w:themeColor="accent3"/>
                <w:sz w:val="26"/>
                <w:szCs w:val="26"/>
                <w:lang w:val="es-ES_tradnl"/>
              </w:rPr>
              <w:t>Línea l</w:t>
            </w:r>
            <w:r w:rsidRPr="00B637F9">
              <w:rPr>
                <w:noProof/>
                <w:color w:val="971D20" w:themeColor="accent3"/>
                <w:sz w:val="26"/>
                <w:szCs w:val="26"/>
                <w:lang w:val="es-ES_tradnl"/>
              </w:rPr>
              <w:t xml:space="preserve"> es paralela a </w:t>
            </w:r>
            <w:r w:rsidRPr="00B637F9">
              <w:rPr>
                <w:rFonts w:ascii="Times New Roman" w:hAnsi="Times New Roman" w:cs="Times New Roman"/>
                <w:i/>
                <w:iCs/>
                <w:noProof/>
                <w:color w:val="971D20" w:themeColor="accent3"/>
                <w:sz w:val="26"/>
                <w:szCs w:val="26"/>
                <w:lang w:val="es-ES_tradnl"/>
              </w:rPr>
              <w:t>Línea m</w:t>
            </w:r>
            <w:r w:rsidRPr="00B637F9">
              <w:rPr>
                <w:noProof/>
                <w:color w:val="971D20" w:themeColor="accent3"/>
                <w:lang w:val="es-ES_tradnl"/>
              </w:rPr>
              <w:t xml:space="preserve"> </w: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CF2DDF9" w14:textId="49C0C6FE" w:rsidR="00A877BA" w:rsidRPr="00B637F9" w:rsidRDefault="00A877BA" w:rsidP="00264079">
            <w:pPr>
              <w:pStyle w:val="RowHeader"/>
              <w:numPr>
                <w:ilvl w:val="0"/>
                <w:numId w:val="137"/>
              </w:numPr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60A754BA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6553F96" w14:textId="50AC6C5B" w:rsidR="00A877BA" w:rsidRPr="00B637F9" w:rsidRDefault="00251106" w:rsidP="00264079">
            <w:pPr>
              <w:pStyle w:val="RowHeader"/>
              <w:numPr>
                <w:ilvl w:val="0"/>
                <w:numId w:val="138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920" w:dyaOrig="260" w14:anchorId="6B6F3DE7">
                <v:shape id="_x0000_i1150" type="#_x0000_t75" alt="" style="width:47.7pt;height:14.3pt;mso-width-percent:0;mso-height-percent:0;mso-width-percent:0;mso-height-percent:0" o:ole="">
                  <v:imagedata r:id="rId285" o:title=""/>
                </v:shape>
                <o:OLEObject Type="Embed" ProgID="Equation.DSMT4" ShapeID="_x0000_i1150" DrawAspect="Content" ObjectID="_1818406834" r:id="rId286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F754365" w14:textId="77777777" w:rsidR="00A877BA" w:rsidRPr="00B637F9" w:rsidRDefault="00A877BA" w:rsidP="00264079">
            <w:pPr>
              <w:pStyle w:val="RowHeader"/>
              <w:numPr>
                <w:ilvl w:val="0"/>
                <w:numId w:val="139"/>
              </w:numPr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6091208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E6A5803" w14:textId="7DA86DDA" w:rsidR="00A877BA" w:rsidRPr="00B637F9" w:rsidRDefault="00251106" w:rsidP="00264079">
            <w:pPr>
              <w:pStyle w:val="RowHeader"/>
              <w:numPr>
                <w:ilvl w:val="0"/>
                <w:numId w:val="140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40" w:dyaOrig="279" w14:anchorId="284DF5A0">
                <v:shape id="_x0000_i1151" type="#_x0000_t75" alt="" style="width:47.7pt;height:14.3pt;mso-width-percent:0;mso-height-percent:0;mso-width-percent:0;mso-height-percent:0" o:ole="">
                  <v:imagedata r:id="rId287" o:title=""/>
                </v:shape>
                <o:OLEObject Type="Embed" ProgID="Equation.DSMT4" ShapeID="_x0000_i1151" DrawAspect="Content" ObjectID="_1818406835" r:id="rId288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0BF28E8" w14:textId="77777777" w:rsidR="00A877BA" w:rsidRPr="00B637F9" w:rsidRDefault="00A877BA" w:rsidP="00264079">
            <w:pPr>
              <w:pStyle w:val="RowHeader"/>
              <w:numPr>
                <w:ilvl w:val="0"/>
                <w:numId w:val="141"/>
              </w:numPr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06FCB30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98AEA2" w14:textId="7FA1065E" w:rsidR="00A877BA" w:rsidRPr="00B637F9" w:rsidRDefault="00251106" w:rsidP="00264079">
            <w:pPr>
              <w:pStyle w:val="RowHeader"/>
              <w:numPr>
                <w:ilvl w:val="0"/>
                <w:numId w:val="140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20" w:dyaOrig="279" w14:anchorId="1C630C40">
                <v:shape id="_x0000_i1152" type="#_x0000_t75" alt="" style="width:47.7pt;height:14.3pt;mso-width-percent:0;mso-height-percent:0;mso-width-percent:0;mso-height-percent:0" o:ole="">
                  <v:imagedata r:id="rId289" o:title=""/>
                </v:shape>
                <o:OLEObject Type="Embed" ProgID="Equation.DSMT4" ShapeID="_x0000_i1152" DrawAspect="Content" ObjectID="_1818406836" r:id="rId290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E70586B" w14:textId="77777777" w:rsidR="00A877BA" w:rsidRPr="00B637F9" w:rsidRDefault="00A877BA" w:rsidP="00264079">
            <w:pPr>
              <w:pStyle w:val="RowHeader"/>
              <w:numPr>
                <w:ilvl w:val="0"/>
                <w:numId w:val="141"/>
              </w:numPr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7BFFA5AF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6BCE55" w14:textId="77777777" w:rsidR="00A877BA" w:rsidRPr="00B637F9" w:rsidRDefault="00A877BA" w:rsidP="00EB369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DD769B8" w14:textId="77777777" w:rsidR="00A877BA" w:rsidRPr="00B637F9" w:rsidRDefault="00A877BA" w:rsidP="00EB369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A877BA" w:rsidRPr="00B637F9" w14:paraId="006025D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98435DE" w14:textId="77777777" w:rsidR="00A877BA" w:rsidRPr="00B637F9" w:rsidRDefault="00A877BA" w:rsidP="00EB369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01352E7" w14:textId="77777777" w:rsidR="00A877BA" w:rsidRPr="00B637F9" w:rsidRDefault="00A877BA" w:rsidP="00EB369D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03975164" w14:textId="77777777" w:rsidR="00A877BA" w:rsidRPr="00B637F9" w:rsidRDefault="00A877BA" w:rsidP="00A877BA">
      <w:pPr>
        <w:rPr>
          <w:lang w:val="es-ES_tradnl"/>
        </w:rPr>
      </w:pPr>
    </w:p>
    <w:p w14:paraId="5F1A2CA1" w14:textId="55E7290A" w:rsidR="003C7E46" w:rsidRPr="00B637F9" w:rsidRDefault="003C7E46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40DA8427" w14:textId="188A547C" w:rsidR="00EC11FB" w:rsidRPr="00B637F9" w:rsidRDefault="00F3780C" w:rsidP="00EC11FB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EC11FB" w:rsidRPr="00B637F9">
        <w:rPr>
          <w:lang w:val="es-ES_tradnl"/>
        </w:rPr>
        <w:t>F</w:t>
      </w:r>
      <w:r w:rsidR="004A6D78" w:rsidRPr="00B637F9">
        <w:rPr>
          <w:color w:val="000000"/>
          <w:sz w:val="30"/>
          <w:szCs w:val="30"/>
          <w:bdr w:val="none" w:sz="0" w:space="0" w:color="auto" w:frame="1"/>
          <w:lang w:val="es-ES_tradnl"/>
        </w:rPr>
        <w:t xml:space="preserve"> 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EC11FB" w:rsidRPr="00B637F9" w14:paraId="038877E0" w14:textId="77777777" w:rsidTr="00481BCC">
        <w:trPr>
          <w:cantSplit/>
          <w:trHeight w:val="144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A0C9F6A" w14:textId="7D6BEB23" w:rsidR="00EC11FB" w:rsidRPr="00B637F9" w:rsidRDefault="004A6D78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sz w:val="30"/>
                <w:szCs w:val="30"/>
                <w:bdr w:val="none" w:sz="0" w:space="0" w:color="auto" w:frame="1"/>
              </w:rPr>
              <w:drawing>
                <wp:anchor distT="0" distB="0" distL="114300" distR="114300" simplePos="0" relativeHeight="251676672" behindDoc="0" locked="0" layoutInCell="1" allowOverlap="1" wp14:anchorId="53154C9D" wp14:editId="640AB661">
                  <wp:simplePos x="0" y="0"/>
                  <wp:positionH relativeFrom="column">
                    <wp:posOffset>3824605</wp:posOffset>
                  </wp:positionH>
                  <wp:positionV relativeFrom="paragraph">
                    <wp:posOffset>8255</wp:posOffset>
                  </wp:positionV>
                  <wp:extent cx="1998980" cy="932815"/>
                  <wp:effectExtent l="0" t="0" r="1270" b="635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55" t="28717" r="7337" b="32270"/>
                          <a:stretch/>
                        </pic:blipFill>
                        <pic:spPr bwMode="auto">
                          <a:xfrm>
                            <a:off x="0" y="0"/>
                            <a:ext cx="1998980" cy="932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637F9">
              <w:rPr>
                <w:color w:val="285782" w:themeColor="accent1"/>
                <w:sz w:val="28"/>
                <w:szCs w:val="24"/>
              </w:rPr>
              <w:br/>
            </w:r>
            <w:r w:rsidR="00F95E5F" w:rsidRPr="00B637F9">
              <w:rPr>
                <w:color w:val="285782" w:themeColor="accent1"/>
              </w:rPr>
              <w:t>Dado</w:t>
            </w:r>
            <w:r w:rsidR="00EC11FB" w:rsidRPr="00B637F9">
              <w:rPr>
                <w:color w:val="285782" w:themeColor="accent1"/>
              </w:rPr>
              <w:t xml:space="preserve">: </w:t>
            </w:r>
            <w:r w:rsidR="003C7E46" w:rsidRPr="00B637F9">
              <w:rPr>
                <w:b w:val="0"/>
                <w:noProof/>
                <w:color w:val="285782" w:themeColor="accent1"/>
                <w:position w:val="-6"/>
                <w:szCs w:val="32"/>
                <w:vertAlign w:val="subscript"/>
                <w14:ligatures w14:val="none"/>
              </w:rPr>
              <w:object w:dxaOrig="1219" w:dyaOrig="320" w14:anchorId="547DE94C">
                <v:shape id="_x0000_i1471" type="#_x0000_t75" alt="" style="width:61.05pt;height:16.95pt" o:ole="">
                  <v:imagedata r:id="rId292" o:title=""/>
                </v:shape>
                <o:OLEObject Type="Embed" ProgID="Equation.DSMT4" ShapeID="_x0000_i1471" DrawAspect="Content" ObjectID="_1818406837" r:id="rId293"/>
              </w:object>
            </w:r>
          </w:p>
          <w:p w14:paraId="1D9BF811" w14:textId="18028A8A" w:rsidR="00EC11FB" w:rsidRPr="00B637F9" w:rsidRDefault="00F95E5F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EC11FB" w:rsidRPr="00B637F9">
              <w:rPr>
                <w:color w:val="285782" w:themeColor="accent1"/>
              </w:rPr>
              <w:t xml:space="preserve">: </w:t>
            </w:r>
            <w:r w:rsidR="003C7E46" w:rsidRPr="00B637F9">
              <w:rPr>
                <w:b w:val="0"/>
                <w:noProof/>
                <w:color w:val="285782" w:themeColor="accent1"/>
                <w:position w:val="-6"/>
                <w:szCs w:val="32"/>
                <w:vertAlign w:val="subscript"/>
                <w14:ligatures w14:val="none"/>
              </w:rPr>
              <w:object w:dxaOrig="1200" w:dyaOrig="320" w14:anchorId="32A8FD1A">
                <v:shape id="_x0000_i1474" type="#_x0000_t75" alt="" style="width:60.1pt;height:16.95pt" o:ole="">
                  <v:imagedata r:id="rId294" o:title=""/>
                </v:shape>
                <o:OLEObject Type="Embed" ProgID="Equation.DSMT4" ShapeID="_x0000_i1474" DrawAspect="Content" ObjectID="_1818406838" r:id="rId295"/>
              </w:object>
            </w:r>
          </w:p>
        </w:tc>
      </w:tr>
      <w:tr w:rsidR="00EC11FB" w:rsidRPr="00B637F9" w14:paraId="0925210E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56B7BBB" w14:textId="7B47DC50" w:rsidR="00EC11FB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EC11FB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77686FB" w14:textId="361CD71D" w:rsidR="00EC11FB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EC11FB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EC11FB" w:rsidRPr="00B637F9" w14:paraId="25F909F9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071CFB4" w14:textId="338FEEF8" w:rsidR="00EC11FB" w:rsidRPr="00B637F9" w:rsidRDefault="00251106" w:rsidP="00264079">
            <w:pPr>
              <w:pStyle w:val="RowHeader"/>
              <w:numPr>
                <w:ilvl w:val="0"/>
                <w:numId w:val="142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40" w:dyaOrig="279" w14:anchorId="1D2C2926">
                <v:shape id="_x0000_i1155" type="#_x0000_t75" alt="" style="width:47.7pt;height:14.3pt;mso-width-percent:0;mso-height-percent:0;mso-width-percent:0;mso-height-percent:0" o:ole="">
                  <v:imagedata r:id="rId296" o:title=""/>
                </v:shape>
                <o:OLEObject Type="Embed" ProgID="Equation.DSMT4" ShapeID="_x0000_i1155" DrawAspect="Content" ObjectID="_1818406839" r:id="rId297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3A2061" w14:textId="7FD9BE9A" w:rsidR="00EC11FB" w:rsidRPr="00B637F9" w:rsidRDefault="00F95E5F" w:rsidP="00264079">
            <w:pPr>
              <w:pStyle w:val="RowHeader"/>
              <w:numPr>
                <w:ilvl w:val="0"/>
                <w:numId w:val="143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EC11FB" w:rsidRPr="00B637F9" w14:paraId="475ABDA5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005C0A" w14:textId="3BF80A35" w:rsidR="00EC11FB" w:rsidRPr="00B637F9" w:rsidRDefault="007528BE" w:rsidP="00264079">
            <w:pPr>
              <w:pStyle w:val="RowHeader"/>
              <w:numPr>
                <w:ilvl w:val="0"/>
                <w:numId w:val="144"/>
              </w:numPr>
              <w:rPr>
                <w:rFonts w:cstheme="minorHAnsi"/>
                <w:color w:val="971D20" w:themeColor="accent3"/>
                <w:sz w:val="26"/>
                <w:szCs w:val="26"/>
                <w:lang w:val="es-ES_tradnl"/>
              </w:rPr>
            </w:pPr>
            <w:r w:rsidRPr="00B637F9">
              <w:rPr>
                <w:rFonts w:ascii="Times New Roman" w:hAnsi="Times New Roman" w:cs="Times New Roman"/>
                <w:i/>
                <w:iCs/>
                <w:noProof/>
                <w:color w:val="971D20" w:themeColor="accent3"/>
                <w:sz w:val="26"/>
                <w:szCs w:val="26"/>
                <w:lang w:val="es-ES_tradnl"/>
              </w:rPr>
              <w:t>Línea l</w:t>
            </w:r>
            <w:r w:rsidRPr="00B637F9">
              <w:rPr>
                <w:noProof/>
                <w:color w:val="971D20" w:themeColor="accent3"/>
                <w:sz w:val="26"/>
                <w:szCs w:val="26"/>
                <w:lang w:val="es-ES_tradnl"/>
              </w:rPr>
              <w:t xml:space="preserve"> es paralela a </w:t>
            </w:r>
            <w:r w:rsidRPr="00B637F9">
              <w:rPr>
                <w:rFonts w:ascii="Times New Roman" w:hAnsi="Times New Roman" w:cs="Times New Roman"/>
                <w:i/>
                <w:iCs/>
                <w:noProof/>
                <w:color w:val="971D20" w:themeColor="accent3"/>
                <w:sz w:val="26"/>
                <w:szCs w:val="26"/>
                <w:lang w:val="es-ES_tradnl"/>
              </w:rPr>
              <w:t>Línea n</w: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ED7C984" w14:textId="39533F1B" w:rsidR="00EC11FB" w:rsidRPr="00B637F9" w:rsidRDefault="00F95E5F" w:rsidP="00264079">
            <w:pPr>
              <w:pStyle w:val="RowHeader"/>
              <w:numPr>
                <w:ilvl w:val="0"/>
                <w:numId w:val="145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EC11FB" w:rsidRPr="00B637F9" w14:paraId="787DA38E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F2A43F8" w14:textId="4A05A3A2" w:rsidR="00EC11FB" w:rsidRPr="00B637F9" w:rsidRDefault="00251106" w:rsidP="00264079">
            <w:pPr>
              <w:pStyle w:val="RowHeader"/>
              <w:numPr>
                <w:ilvl w:val="0"/>
                <w:numId w:val="146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20" w:dyaOrig="279" w14:anchorId="1561C318">
                <v:shape id="_x0000_i1156" type="#_x0000_t75" alt="" style="width:47.7pt;height:14.3pt;mso-width-percent:0;mso-height-percent:0;mso-width-percent:0;mso-height-percent:0" o:ole="">
                  <v:imagedata r:id="rId298" o:title=""/>
                </v:shape>
                <o:OLEObject Type="Embed" ProgID="Equation.DSMT4" ShapeID="_x0000_i1156" DrawAspect="Content" ObjectID="_1818406840" r:id="rId299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37E89EA" w14:textId="77777777" w:rsidR="00EC11FB" w:rsidRPr="00B637F9" w:rsidRDefault="00EC11FB" w:rsidP="00264079">
            <w:pPr>
              <w:pStyle w:val="RowHeader"/>
              <w:numPr>
                <w:ilvl w:val="0"/>
                <w:numId w:val="147"/>
              </w:numPr>
              <w:rPr>
                <w:color w:val="971D20" w:themeColor="accent3"/>
                <w:lang w:val="es-ES_tradnl"/>
              </w:rPr>
            </w:pPr>
          </w:p>
        </w:tc>
      </w:tr>
      <w:tr w:rsidR="00EC11FB" w:rsidRPr="00B637F9" w14:paraId="61009153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6F87EB8" w14:textId="77777777" w:rsidR="00EC11FB" w:rsidRPr="00B637F9" w:rsidRDefault="00EC11FB" w:rsidP="00264079">
            <w:pPr>
              <w:pStyle w:val="RowHeader"/>
              <w:numPr>
                <w:ilvl w:val="0"/>
                <w:numId w:val="148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621FD56" w14:textId="36BC168B" w:rsidR="00EC11FB" w:rsidRPr="00B637F9" w:rsidRDefault="00EC11FB" w:rsidP="00264079">
            <w:pPr>
              <w:pStyle w:val="RowHeader"/>
              <w:numPr>
                <w:ilvl w:val="0"/>
                <w:numId w:val="149"/>
              </w:numPr>
              <w:rPr>
                <w:color w:val="971D20" w:themeColor="accent3"/>
                <w:lang w:val="es-ES_tradnl"/>
              </w:rPr>
            </w:pPr>
          </w:p>
        </w:tc>
      </w:tr>
      <w:tr w:rsidR="00EC11FB" w:rsidRPr="00B637F9" w14:paraId="0AAD19D9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DD4091F" w14:textId="418A5688" w:rsidR="00EC11FB" w:rsidRPr="00B637F9" w:rsidRDefault="00251106" w:rsidP="00264079">
            <w:pPr>
              <w:pStyle w:val="RowHeader"/>
              <w:numPr>
                <w:ilvl w:val="0"/>
                <w:numId w:val="148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20" w:dyaOrig="279" w14:anchorId="22C18CE6">
                <v:shape id="_x0000_i1157" type="#_x0000_t75" alt="" style="width:47.7pt;height:14.3pt;mso-width-percent:0;mso-height-percent:0;mso-width-percent:0;mso-height-percent:0" o:ole="">
                  <v:imagedata r:id="rId300" o:title=""/>
                </v:shape>
                <o:OLEObject Type="Embed" ProgID="Equation.DSMT4" ShapeID="_x0000_i1157" DrawAspect="Content" ObjectID="_1818406841" r:id="rId301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6EE0A5" w14:textId="77777777" w:rsidR="00EC11FB" w:rsidRPr="00B637F9" w:rsidRDefault="00EC11FB" w:rsidP="00264079">
            <w:pPr>
              <w:pStyle w:val="RowHeader"/>
              <w:numPr>
                <w:ilvl w:val="0"/>
                <w:numId w:val="149"/>
              </w:numPr>
              <w:rPr>
                <w:color w:val="971D20" w:themeColor="accent3"/>
                <w:lang w:val="es-ES_tradnl"/>
              </w:rPr>
            </w:pPr>
          </w:p>
        </w:tc>
      </w:tr>
      <w:tr w:rsidR="00EC11FB" w:rsidRPr="00B637F9" w14:paraId="718FCF66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C54FB5" w14:textId="77777777" w:rsidR="00EC11FB" w:rsidRPr="00B637F9" w:rsidRDefault="00EC11FB" w:rsidP="00763228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58F9D3D" w14:textId="77777777" w:rsidR="00EC11FB" w:rsidRPr="00B637F9" w:rsidRDefault="00EC11FB" w:rsidP="00763228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  <w:tr w:rsidR="00EC11FB" w:rsidRPr="00B637F9" w14:paraId="4944E826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5147CA2" w14:textId="77777777" w:rsidR="00EC11FB" w:rsidRPr="00B637F9" w:rsidRDefault="00EC11FB" w:rsidP="00763228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DFE2100" w14:textId="77777777" w:rsidR="00EC11FB" w:rsidRPr="00B637F9" w:rsidRDefault="00EC11FB" w:rsidP="00763228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</w:tr>
    </w:tbl>
    <w:p w14:paraId="738ACA0D" w14:textId="77777777" w:rsidR="00EC11FB" w:rsidRPr="00B637F9" w:rsidRDefault="00EC11FB" w:rsidP="00EC11FB">
      <w:pPr>
        <w:rPr>
          <w:lang w:val="es-ES_tradnl"/>
        </w:rPr>
      </w:pPr>
    </w:p>
    <w:p w14:paraId="2E76432B" w14:textId="418C1581" w:rsidR="003C7E46" w:rsidRPr="00B637F9" w:rsidRDefault="003C7E46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3B81E331" w14:textId="7576793D" w:rsidR="00EC11FB" w:rsidRPr="00B637F9" w:rsidRDefault="00F3780C" w:rsidP="00EC11FB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EC11FB" w:rsidRPr="00B637F9">
        <w:rPr>
          <w:lang w:val="es-ES_tradnl"/>
        </w:rPr>
        <w:t>F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EC11FB" w:rsidRPr="00B637F9" w14:paraId="50D2CF9D" w14:textId="77777777" w:rsidTr="00F328BC">
        <w:trPr>
          <w:cantSplit/>
          <w:trHeight w:hRule="exact" w:val="2448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0F5B36F" w14:textId="0D49C8C5" w:rsidR="00EC11FB" w:rsidRPr="00B637F9" w:rsidRDefault="00763228" w:rsidP="00481BCC">
            <w:pPr>
              <w:pStyle w:val="TableColumnHeaders"/>
              <w:rPr>
                <w:color w:val="285782" w:themeColor="accent1"/>
              </w:rPr>
            </w:pPr>
            <w:bookmarkStart w:id="2" w:name="_Hlk207789257"/>
            <w:r w:rsidRPr="00B637F9">
              <w:rPr>
                <w:noProof/>
                <w:color w:val="285782" w:themeColor="accent1"/>
                <w:bdr w:val="none" w:sz="0" w:space="0" w:color="auto" w:frame="1"/>
              </w:rPr>
              <w:drawing>
                <wp:anchor distT="0" distB="0" distL="114300" distR="114300" simplePos="0" relativeHeight="251677696" behindDoc="0" locked="0" layoutInCell="1" allowOverlap="1" wp14:anchorId="58FAABA9" wp14:editId="4CBFBB35">
                  <wp:simplePos x="0" y="0"/>
                  <wp:positionH relativeFrom="column">
                    <wp:posOffset>3619500</wp:posOffset>
                  </wp:positionH>
                  <wp:positionV relativeFrom="paragraph">
                    <wp:posOffset>-14605</wp:posOffset>
                  </wp:positionV>
                  <wp:extent cx="2157730" cy="1345565"/>
                  <wp:effectExtent l="0" t="0" r="0" b="6985"/>
                  <wp:wrapNone/>
                  <wp:docPr id="30" name="Picture 30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60" t="26420" r="9386" b="24471"/>
                          <a:stretch/>
                        </pic:blipFill>
                        <pic:spPr bwMode="auto">
                          <a:xfrm>
                            <a:off x="0" y="0"/>
                            <a:ext cx="2157730" cy="1345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="00EC11FB" w:rsidRPr="00B637F9">
              <w:rPr>
                <w:color w:val="285782" w:themeColor="accent1"/>
              </w:rPr>
              <w:t xml:space="preserve">: </w:t>
            </w:r>
            <w:r w:rsidR="003C7E46" w:rsidRPr="00B637F9">
              <w:rPr>
                <w:b w:val="0"/>
                <w:color w:val="285782" w:themeColor="accent1"/>
                <w:position w:val="-10"/>
                <w:szCs w:val="32"/>
              </w:rPr>
              <w:object w:dxaOrig="660" w:dyaOrig="360" w14:anchorId="1941D54D">
                <v:shape id="_x0000_i1515" type="#_x0000_t75" style="width:32.9pt;height:18.1pt" o:ole="">
                  <v:imagedata r:id="rId303" o:title=""/>
                </v:shape>
                <o:OLEObject Type="Embed" ProgID="Equation.DSMT4" ShapeID="_x0000_i1515" DrawAspect="Content" ObjectID="_1818406842" r:id="rId304"/>
              </w:object>
            </w:r>
          </w:p>
          <w:p w14:paraId="27E4F941" w14:textId="7DADDE6A" w:rsidR="00F328BC" w:rsidRPr="00B637F9" w:rsidRDefault="00EC11FB" w:rsidP="00F328BC">
            <w:pPr>
              <w:pStyle w:val="TableColumnHeaders"/>
              <w:rPr>
                <w:noProof/>
                <w:color w:val="285782" w:themeColor="accent1"/>
                <w:szCs w:val="32"/>
                <w:vertAlign w:val="subscript"/>
                <w14:ligatures w14:val="none"/>
              </w:rPr>
            </w:pPr>
            <w:r w:rsidRPr="00B637F9">
              <w:rPr>
                <w:color w:val="285782" w:themeColor="accent1"/>
              </w:rPr>
              <w:t xml:space="preserve">            </w:t>
            </w:r>
            <w:r w:rsidR="003C7E46" w:rsidRPr="00B637F9">
              <w:rPr>
                <w:b w:val="0"/>
                <w:noProof/>
                <w:color w:val="285782" w:themeColor="accent1"/>
                <w:position w:val="-10"/>
                <w:szCs w:val="32"/>
                <w:vertAlign w:val="subscript"/>
                <w14:ligatures w14:val="none"/>
              </w:rPr>
              <w:object w:dxaOrig="660" w:dyaOrig="360" w14:anchorId="0B5F5123">
                <v:shape id="_x0000_i1516" type="#_x0000_t75" alt="" style="width:33.15pt;height:18.35pt" o:ole="">
                  <v:imagedata r:id="rId305" o:title=""/>
                </v:shape>
                <o:OLEObject Type="Embed" ProgID="Equation.DSMT4" ShapeID="_x0000_i1516" DrawAspect="Content" ObjectID="_1818406843" r:id="rId306"/>
              </w:object>
            </w:r>
          </w:p>
          <w:p w14:paraId="6ADD9CF6" w14:textId="77777777" w:rsidR="00F328BC" w:rsidRPr="00B637F9" w:rsidRDefault="00F328BC" w:rsidP="00F328BC">
            <w:pPr>
              <w:pStyle w:val="TableColumnHeaders"/>
              <w:rPr>
                <w:color w:val="285782" w:themeColor="accent1"/>
              </w:rPr>
            </w:pPr>
          </w:p>
          <w:p w14:paraId="022E99E6" w14:textId="4559349F" w:rsidR="00763228" w:rsidRPr="00B637F9" w:rsidRDefault="00F95E5F" w:rsidP="003C7E46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EC11FB" w:rsidRPr="00B637F9">
              <w:rPr>
                <w:color w:val="285782" w:themeColor="accent1"/>
              </w:rPr>
              <w:t xml:space="preserve">: </w:t>
            </w:r>
            <w:r w:rsidR="003C7E46" w:rsidRPr="00B637F9">
              <w:rPr>
                <w:b w:val="0"/>
                <w:color w:val="285782" w:themeColor="accent1"/>
                <w:position w:val="-6"/>
                <w:szCs w:val="32"/>
              </w:rPr>
              <w:object w:dxaOrig="1359" w:dyaOrig="320" w14:anchorId="123BAC1C">
                <v:shape id="_x0000_i1517" type="#_x0000_t75" style="width:67.95pt;height:15.95pt" o:ole="">
                  <v:imagedata r:id="rId307" o:title=""/>
                </v:shape>
                <o:OLEObject Type="Embed" ProgID="Equation.DSMT4" ShapeID="_x0000_i1517" DrawAspect="Content" ObjectID="_1818406844" r:id="rId308"/>
              </w:object>
            </w:r>
          </w:p>
        </w:tc>
      </w:tr>
      <w:tr w:rsidR="00EC11FB" w:rsidRPr="00B637F9" w14:paraId="685CDE3A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4273A9AE" w14:textId="2656FE74" w:rsidR="00EC11FB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EC11FB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A415B6A" w14:textId="2EE696E1" w:rsidR="00EC11FB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EC11FB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EC11FB" w:rsidRPr="00B637F9" w14:paraId="6454AF6F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DC6466A" w14:textId="19669AF5" w:rsidR="00EC11FB" w:rsidRPr="00B637F9" w:rsidRDefault="00251106" w:rsidP="00264079">
            <w:pPr>
              <w:pStyle w:val="RowHeader"/>
              <w:numPr>
                <w:ilvl w:val="0"/>
                <w:numId w:val="150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520" w:dyaOrig="320" w14:anchorId="1301D94D">
                <v:shape id="_x0000_i1161" type="#_x0000_t75" alt="" style="width:26.45pt;height:17.4pt;mso-width-percent:0;mso-height-percent:0;mso-width-percent:0;mso-height-percent:0" o:ole="">
                  <v:imagedata r:id="rId309" o:title=""/>
                </v:shape>
                <o:OLEObject Type="Embed" ProgID="Equation.DSMT4" ShapeID="_x0000_i1161" DrawAspect="Content" ObjectID="_1818406845" r:id="rId310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A882733" w14:textId="55870082" w:rsidR="00EC11FB" w:rsidRPr="00B637F9" w:rsidRDefault="00EC11FB" w:rsidP="00264079">
            <w:pPr>
              <w:pStyle w:val="RowHeader"/>
              <w:numPr>
                <w:ilvl w:val="0"/>
                <w:numId w:val="151"/>
              </w:numPr>
              <w:rPr>
                <w:color w:val="971D20" w:themeColor="accent3"/>
                <w:lang w:val="es-ES_tradnl"/>
              </w:rPr>
            </w:pPr>
          </w:p>
        </w:tc>
      </w:tr>
      <w:tr w:rsidR="00EC11FB" w:rsidRPr="00B637F9" w14:paraId="7BC55ADB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DB2259" w14:textId="56705B55" w:rsidR="00EC11FB" w:rsidRPr="00B637F9" w:rsidRDefault="00251106" w:rsidP="00264079">
            <w:pPr>
              <w:pStyle w:val="RowHeader"/>
              <w:numPr>
                <w:ilvl w:val="0"/>
                <w:numId w:val="152"/>
              </w:numPr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520" w:dyaOrig="320" w14:anchorId="79AEB888">
                <v:shape id="_x0000_i1162" type="#_x0000_t75" alt="" style="width:26.45pt;height:17.4pt;mso-width-percent:0;mso-height-percent:0;mso-width-percent:0;mso-height-percent:0" o:ole="">
                  <v:imagedata r:id="rId311" o:title=""/>
                </v:shape>
                <o:OLEObject Type="Embed" ProgID="Equation.DSMT4" ShapeID="_x0000_i1162" DrawAspect="Content" ObjectID="_1818406846" r:id="rId312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4C16ED3" w14:textId="5E2148FF" w:rsidR="00EC11FB" w:rsidRPr="00B637F9" w:rsidRDefault="00F95E5F" w:rsidP="00264079">
            <w:pPr>
              <w:pStyle w:val="RowHeader"/>
              <w:numPr>
                <w:ilvl w:val="0"/>
                <w:numId w:val="153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EC11FB" w:rsidRPr="00B637F9" w14:paraId="191ABEF0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D3B8B54" w14:textId="646A059A" w:rsidR="00EC11FB" w:rsidRPr="00B637F9" w:rsidRDefault="00251106" w:rsidP="00264079">
            <w:pPr>
              <w:pStyle w:val="RowHeader"/>
              <w:numPr>
                <w:ilvl w:val="0"/>
                <w:numId w:val="154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140" w:dyaOrig="279" w14:anchorId="5DDD3E3B">
                <v:shape id="_x0000_i1163" type="#_x0000_t75" alt="" style="width:57.7pt;height:14.3pt;mso-width-percent:0;mso-height-percent:0;mso-width-percent:0;mso-height-percent:0" o:ole="">
                  <v:imagedata r:id="rId313" o:title=""/>
                </v:shape>
                <o:OLEObject Type="Embed" ProgID="Equation.DSMT4" ShapeID="_x0000_i1163" DrawAspect="Content" ObjectID="_1818406847" r:id="rId314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05CF473" w14:textId="29964897" w:rsidR="00EC11FB" w:rsidRPr="00B637F9" w:rsidRDefault="00EC11FB" w:rsidP="00264079">
            <w:pPr>
              <w:pStyle w:val="RowHeader"/>
              <w:numPr>
                <w:ilvl w:val="0"/>
                <w:numId w:val="155"/>
              </w:numPr>
              <w:rPr>
                <w:color w:val="971D20" w:themeColor="accent3"/>
                <w:lang w:val="es-ES_tradnl"/>
              </w:rPr>
            </w:pPr>
          </w:p>
        </w:tc>
      </w:tr>
      <w:tr w:rsidR="00EC11FB" w:rsidRPr="00B637F9" w14:paraId="041A8A16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21BCAE4" w14:textId="3232074C" w:rsidR="00EC11FB" w:rsidRPr="00B637F9" w:rsidRDefault="00251106" w:rsidP="00264079">
            <w:pPr>
              <w:pStyle w:val="RowHeader"/>
              <w:numPr>
                <w:ilvl w:val="0"/>
                <w:numId w:val="156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140" w:dyaOrig="279" w14:anchorId="182509AF">
                <v:shape id="_x0000_i1164" type="#_x0000_t75" alt="" style="width:57.7pt;height:14.3pt;mso-width-percent:0;mso-height-percent:0;mso-width-percent:0;mso-height-percent:0" o:ole="">
                  <v:imagedata r:id="rId315" o:title=""/>
                </v:shape>
                <o:OLEObject Type="Embed" ProgID="Equation.DSMT4" ShapeID="_x0000_i1164" DrawAspect="Content" ObjectID="_1818406848" r:id="rId316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F434E2A" w14:textId="6824139C" w:rsidR="00EC11FB" w:rsidRPr="00B637F9" w:rsidRDefault="00A82F6B" w:rsidP="003C7E46">
            <w:pPr>
              <w:pStyle w:val="RowHeader"/>
              <w:numPr>
                <w:ilvl w:val="0"/>
                <w:numId w:val="157"/>
              </w:numPr>
              <w:spacing w:before="240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Teorema de ángulos opuestos por el vértice</w:t>
            </w:r>
          </w:p>
        </w:tc>
      </w:tr>
      <w:tr w:rsidR="00EC11FB" w:rsidRPr="00B637F9" w14:paraId="3E5D3D88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93025F8" w14:textId="77777777" w:rsidR="00EC11FB" w:rsidRPr="00B637F9" w:rsidRDefault="00EC11FB" w:rsidP="00264079">
            <w:pPr>
              <w:pStyle w:val="RowHeader"/>
              <w:numPr>
                <w:ilvl w:val="0"/>
                <w:numId w:val="156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2D4282" w14:textId="5FBB0812" w:rsidR="00EC11FB" w:rsidRPr="00B637F9" w:rsidRDefault="00A82F6B" w:rsidP="003C7E46">
            <w:pPr>
              <w:pStyle w:val="RowHeader"/>
              <w:numPr>
                <w:ilvl w:val="0"/>
                <w:numId w:val="157"/>
              </w:numPr>
              <w:spacing w:before="240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Teorema de ángulos c</w:t>
            </w:r>
            <w:r w:rsidR="002E4C5C" w:rsidRPr="00B637F9">
              <w:rPr>
                <w:color w:val="971D20" w:themeColor="accent3"/>
                <w:lang w:val="es-ES_tradnl"/>
              </w:rPr>
              <w:t>orrespondi</w:t>
            </w:r>
            <w:r w:rsidRPr="00B637F9">
              <w:rPr>
                <w:color w:val="971D20" w:themeColor="accent3"/>
                <w:lang w:val="es-ES_tradnl"/>
              </w:rPr>
              <w:t>entes</w:t>
            </w:r>
          </w:p>
        </w:tc>
      </w:tr>
      <w:tr w:rsidR="00EC11FB" w:rsidRPr="00B637F9" w14:paraId="320AECC4" w14:textId="77777777" w:rsidTr="00481BCC">
        <w:trPr>
          <w:trHeight w:val="749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8ECD63C" w14:textId="7C6254CC" w:rsidR="00EC11FB" w:rsidRPr="00B637F9" w:rsidRDefault="00EC11FB" w:rsidP="00264079">
            <w:pPr>
              <w:pStyle w:val="RowHeader"/>
              <w:numPr>
                <w:ilvl w:val="0"/>
                <w:numId w:val="156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0E37BA4" w14:textId="6A28EF18" w:rsidR="00EC11FB" w:rsidRPr="00B637F9" w:rsidRDefault="00A82F6B" w:rsidP="00264079">
            <w:pPr>
              <w:pStyle w:val="RowHeader"/>
              <w:numPr>
                <w:ilvl w:val="0"/>
                <w:numId w:val="157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Propiedad t</w:t>
            </w:r>
            <w:r w:rsidR="002E4C5C" w:rsidRPr="00B637F9">
              <w:rPr>
                <w:color w:val="971D20" w:themeColor="accent3"/>
                <w:lang w:val="es-ES_tradnl"/>
              </w:rPr>
              <w:t>ransitiv</w:t>
            </w:r>
            <w:r w:rsidRPr="00B637F9">
              <w:rPr>
                <w:color w:val="971D20" w:themeColor="accent3"/>
                <w:lang w:val="es-ES_tradnl"/>
              </w:rPr>
              <w:t>a</w:t>
            </w:r>
          </w:p>
        </w:tc>
      </w:tr>
      <w:bookmarkEnd w:id="2"/>
    </w:tbl>
    <w:p w14:paraId="6829D8CB" w14:textId="77777777" w:rsidR="00EC11FB" w:rsidRPr="00B637F9" w:rsidRDefault="00EC11FB" w:rsidP="00EC11FB">
      <w:pPr>
        <w:rPr>
          <w:lang w:val="es-ES_tradnl"/>
        </w:rPr>
      </w:pPr>
    </w:p>
    <w:p w14:paraId="286ED4ED" w14:textId="52DB8500" w:rsidR="00F328BC" w:rsidRPr="00B637F9" w:rsidRDefault="00F328BC">
      <w:pPr>
        <w:spacing w:line="259" w:lineRule="auto"/>
        <w:rPr>
          <w:lang w:val="es-ES_tradnl"/>
        </w:rPr>
      </w:pPr>
      <w:r w:rsidRPr="00B637F9">
        <w:rPr>
          <w:lang w:val="es-ES_tradnl"/>
        </w:rPr>
        <w:br w:type="page"/>
      </w:r>
    </w:p>
    <w:p w14:paraId="56D5B7FB" w14:textId="2F8A3376" w:rsidR="00EC11FB" w:rsidRPr="00B637F9" w:rsidRDefault="00F3780C" w:rsidP="00EC11FB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EC11FB" w:rsidRPr="00B637F9">
        <w:rPr>
          <w:lang w:val="es-ES_tradnl"/>
        </w:rPr>
        <w:t>F</w:t>
      </w:r>
      <w:r w:rsidR="002E4C5C" w:rsidRPr="00B637F9">
        <w:rPr>
          <w:color w:val="000000"/>
          <w:sz w:val="30"/>
          <w:szCs w:val="30"/>
          <w:bdr w:val="none" w:sz="0" w:space="0" w:color="auto" w:frame="1"/>
          <w:lang w:val="es-ES_tradnl"/>
        </w:rPr>
        <w:t xml:space="preserve"> 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EC11FB" w:rsidRPr="00B637F9" w14:paraId="5446237D" w14:textId="77777777" w:rsidTr="00481BCC">
        <w:trPr>
          <w:cantSplit/>
          <w:trHeight w:val="2160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7A1C6A9" w14:textId="5642340B" w:rsidR="002E4C5C" w:rsidRPr="00B637F9" w:rsidRDefault="002E4C5C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noProof/>
                <w:color w:val="285782" w:themeColor="accent1"/>
                <w:bdr w:val="none" w:sz="0" w:space="0" w:color="auto" w:frame="1"/>
              </w:rPr>
              <w:drawing>
                <wp:anchor distT="0" distB="0" distL="114300" distR="114300" simplePos="0" relativeHeight="251678720" behindDoc="0" locked="0" layoutInCell="1" allowOverlap="1" wp14:anchorId="3C6724E7" wp14:editId="4F364FB9">
                  <wp:simplePos x="0" y="0"/>
                  <wp:positionH relativeFrom="column">
                    <wp:posOffset>3658235</wp:posOffset>
                  </wp:positionH>
                  <wp:positionV relativeFrom="paragraph">
                    <wp:posOffset>40640</wp:posOffset>
                  </wp:positionV>
                  <wp:extent cx="2118995" cy="1343660"/>
                  <wp:effectExtent l="0" t="0" r="0" b="8890"/>
                  <wp:wrapNone/>
                  <wp:docPr id="34" name="Picture 34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89" t="26730" r="10102" b="23855"/>
                          <a:stretch/>
                        </pic:blipFill>
                        <pic:spPr bwMode="auto">
                          <a:xfrm>
                            <a:off x="0" y="0"/>
                            <a:ext cx="2118995" cy="1343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5E5F" w:rsidRPr="00B637F9">
              <w:rPr>
                <w:color w:val="285782" w:themeColor="accent1"/>
              </w:rPr>
              <w:t>Dado</w:t>
            </w:r>
            <w:r w:rsidRPr="00B637F9">
              <w:rPr>
                <w:color w:val="285782" w:themeColor="accent1"/>
              </w:rPr>
              <w:t xml:space="preserve">: </w:t>
            </w:r>
            <w:r w:rsidR="00F328BC" w:rsidRPr="00B637F9">
              <w:rPr>
                <w:b w:val="0"/>
                <w:noProof/>
                <w:color w:val="285782" w:themeColor="accent1"/>
                <w:position w:val="-10"/>
                <w:szCs w:val="32"/>
                <w:vertAlign w:val="subscript"/>
                <w14:ligatures w14:val="none"/>
              </w:rPr>
              <w:object w:dxaOrig="660" w:dyaOrig="360" w14:anchorId="437E0136">
                <v:shape id="_x0000_i1549" type="#_x0000_t75" alt="" style="width:33.15pt;height:18.35pt" o:ole="">
                  <v:imagedata r:id="rId318" o:title=""/>
                </v:shape>
                <o:OLEObject Type="Embed" ProgID="Equation.DSMT4" ShapeID="_x0000_i1549" DrawAspect="Content" ObjectID="_1818406849" r:id="rId319"/>
              </w:object>
            </w:r>
          </w:p>
          <w:p w14:paraId="244F20C8" w14:textId="6737499D" w:rsidR="002E4C5C" w:rsidRPr="00B637F9" w:rsidRDefault="002E4C5C" w:rsidP="00481BC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 xml:space="preserve">        </w:t>
            </w:r>
            <w:r w:rsidR="00B637F9">
              <w:rPr>
                <w:color w:val="285782" w:themeColor="accent1"/>
              </w:rPr>
              <w:t xml:space="preserve"> </w:t>
            </w:r>
            <w:r w:rsidRPr="00B637F9">
              <w:rPr>
                <w:color w:val="285782" w:themeColor="accent1"/>
              </w:rPr>
              <w:t xml:space="preserve">   </w:t>
            </w:r>
            <w:r w:rsidRPr="00B637F9">
              <w:rPr>
                <w:color w:val="285782" w:themeColor="accent1"/>
                <w:sz w:val="18"/>
                <w:szCs w:val="16"/>
              </w:rPr>
              <w:t xml:space="preserve"> </w:t>
            </w:r>
            <w:r w:rsidR="00F328BC" w:rsidRPr="00B637F9">
              <w:rPr>
                <w:b w:val="0"/>
                <w:noProof/>
                <w:color w:val="285782" w:themeColor="accent1"/>
                <w:position w:val="-10"/>
                <w:szCs w:val="32"/>
                <w:vertAlign w:val="subscript"/>
                <w14:ligatures w14:val="none"/>
              </w:rPr>
              <w:object w:dxaOrig="660" w:dyaOrig="360" w14:anchorId="7FE9BA37">
                <v:shape id="_x0000_i1552" type="#_x0000_t75" alt="" style="width:33.15pt;height:18.35pt" o:ole="">
                  <v:imagedata r:id="rId320" o:title=""/>
                </v:shape>
                <o:OLEObject Type="Embed" ProgID="Equation.DSMT4" ShapeID="_x0000_i1552" DrawAspect="Content" ObjectID="_1818406850" r:id="rId321"/>
              </w:object>
            </w:r>
          </w:p>
          <w:p w14:paraId="7F365D0E" w14:textId="77777777" w:rsidR="00F328BC" w:rsidRPr="00B637F9" w:rsidRDefault="00F328BC" w:rsidP="00F328BC">
            <w:pPr>
              <w:pStyle w:val="TableColumnHeaders"/>
              <w:rPr>
                <w:color w:val="285782" w:themeColor="accent1"/>
              </w:rPr>
            </w:pPr>
          </w:p>
          <w:p w14:paraId="47D512FC" w14:textId="44D374D8" w:rsidR="00EC11FB" w:rsidRPr="00B637F9" w:rsidRDefault="00F95E5F" w:rsidP="00F328BC">
            <w:pPr>
              <w:pStyle w:val="TableColumnHeaders"/>
              <w:rPr>
                <w:color w:val="285782" w:themeColor="accent1"/>
              </w:rPr>
            </w:pPr>
            <w:r w:rsidRPr="00B637F9">
              <w:rPr>
                <w:color w:val="285782" w:themeColor="accent1"/>
              </w:rPr>
              <w:t>Demuestra</w:t>
            </w:r>
            <w:r w:rsidR="002E4C5C" w:rsidRPr="00B637F9">
              <w:rPr>
                <w:color w:val="285782" w:themeColor="accent1"/>
              </w:rPr>
              <w:t xml:space="preserve">: </w:t>
            </w:r>
            <w:r w:rsidR="00F328BC" w:rsidRPr="00B637F9">
              <w:rPr>
                <w:b w:val="0"/>
                <w:noProof/>
                <w:color w:val="285782" w:themeColor="accent1"/>
                <w:position w:val="-6"/>
                <w:szCs w:val="32"/>
                <w:vertAlign w:val="subscript"/>
                <w14:ligatures w14:val="none"/>
              </w:rPr>
              <w:object w:dxaOrig="1359" w:dyaOrig="320" w14:anchorId="066DD478">
                <v:shape id="_x0000_i1555" type="#_x0000_t75" alt="" style="width:69.4pt;height:16.95pt" o:ole="">
                  <v:imagedata r:id="rId322" o:title=""/>
                </v:shape>
                <o:OLEObject Type="Embed" ProgID="Equation.DSMT4" ShapeID="_x0000_i1555" DrawAspect="Content" ObjectID="_1818406851" r:id="rId323"/>
              </w:object>
            </w:r>
          </w:p>
        </w:tc>
      </w:tr>
      <w:tr w:rsidR="00EC11FB" w:rsidRPr="00B637F9" w14:paraId="396A0DFE" w14:textId="77777777" w:rsidTr="00481BCC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1CC595D" w14:textId="260937FE" w:rsidR="00EC11FB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Proposiciones</w:t>
            </w:r>
            <w:r w:rsidR="00EC11FB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78D0E4A" w14:textId="455387EB" w:rsidR="00EC11FB" w:rsidRPr="00B637F9" w:rsidRDefault="00DC3B05" w:rsidP="00481BCC">
            <w:pPr>
              <w:pStyle w:val="TableColumnHeaders"/>
              <w:rPr>
                <w:color w:val="FFFFFF" w:themeColor="background1"/>
                <w:sz w:val="24"/>
                <w:szCs w:val="24"/>
              </w:rPr>
            </w:pPr>
            <w:r w:rsidRPr="00B637F9">
              <w:rPr>
                <w:color w:val="FFFFFF" w:themeColor="background1"/>
                <w:sz w:val="24"/>
                <w:szCs w:val="24"/>
              </w:rPr>
              <w:t>Razones</w:t>
            </w:r>
            <w:r w:rsidR="00EC11FB" w:rsidRPr="00B637F9">
              <w:rPr>
                <w:color w:val="FFFFFF" w:themeColor="background1"/>
                <w:sz w:val="24"/>
                <w:szCs w:val="24"/>
              </w:rPr>
              <w:t>:</w:t>
            </w:r>
          </w:p>
        </w:tc>
      </w:tr>
      <w:tr w:rsidR="00EC11FB" w:rsidRPr="00B637F9" w14:paraId="40E548E2" w14:textId="77777777" w:rsidTr="00481BCC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4A78C56" w14:textId="63AD388C" w:rsidR="00EC11FB" w:rsidRPr="00B637F9" w:rsidRDefault="00251106" w:rsidP="00264079">
            <w:pPr>
              <w:pStyle w:val="RowHeader"/>
              <w:numPr>
                <w:ilvl w:val="0"/>
                <w:numId w:val="158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520" w:dyaOrig="320" w14:anchorId="269E74D0">
                <v:shape id="_x0000_i1168" type="#_x0000_t75" alt="" style="width:26.45pt;height:17.4pt;mso-width-percent:0;mso-height-percent:0;mso-width-percent:0;mso-height-percent:0" o:ole="">
                  <v:imagedata r:id="rId309" o:title=""/>
                </v:shape>
                <o:OLEObject Type="Embed" ProgID="Equation.DSMT4" ShapeID="_x0000_i1168" DrawAspect="Content" ObjectID="_1818406852" r:id="rId324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ABF8886" w14:textId="77777777" w:rsidR="00EC11FB" w:rsidRPr="00B637F9" w:rsidRDefault="00EC11FB" w:rsidP="00264079">
            <w:pPr>
              <w:pStyle w:val="RowHeader"/>
              <w:numPr>
                <w:ilvl w:val="0"/>
                <w:numId w:val="159"/>
              </w:numPr>
              <w:rPr>
                <w:color w:val="971D20" w:themeColor="accent3"/>
                <w:lang w:val="es-ES_tradnl"/>
              </w:rPr>
            </w:pPr>
          </w:p>
        </w:tc>
      </w:tr>
      <w:tr w:rsidR="00EC11FB" w:rsidRPr="00B637F9" w14:paraId="799DCF4B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729D587" w14:textId="77777777" w:rsidR="00EC11FB" w:rsidRPr="00B637F9" w:rsidRDefault="00EC11FB" w:rsidP="00264079">
            <w:pPr>
              <w:pStyle w:val="RowHeader"/>
              <w:numPr>
                <w:ilvl w:val="0"/>
                <w:numId w:val="160"/>
              </w:numPr>
              <w:rPr>
                <w:rFonts w:cstheme="minorHAnsi"/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F16433" w14:textId="7606D779" w:rsidR="00EC11FB" w:rsidRPr="00B637F9" w:rsidRDefault="00F95E5F" w:rsidP="00264079">
            <w:pPr>
              <w:pStyle w:val="RowHeader"/>
              <w:numPr>
                <w:ilvl w:val="0"/>
                <w:numId w:val="161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ado</w:t>
            </w:r>
          </w:p>
        </w:tc>
      </w:tr>
      <w:tr w:rsidR="00EC11FB" w:rsidRPr="00B637F9" w14:paraId="46DFCEFE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6265720" w14:textId="42657064" w:rsidR="00EC11FB" w:rsidRPr="00B637F9" w:rsidRDefault="00251106" w:rsidP="00264079">
            <w:pPr>
              <w:pStyle w:val="RowHeader"/>
              <w:numPr>
                <w:ilvl w:val="0"/>
                <w:numId w:val="162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279" w14:anchorId="4AC637DB">
                <v:shape id="_x0000_i1169" type="#_x0000_t75" alt="" style="width:52.2pt;height:14.3pt;mso-width-percent:0;mso-height-percent:0;mso-width-percent:0;mso-height-percent:0" o:ole="">
                  <v:imagedata r:id="rId325" o:title=""/>
                </v:shape>
                <o:OLEObject Type="Embed" ProgID="Equation.DSMT4" ShapeID="_x0000_i1169" DrawAspect="Content" ObjectID="_1818406853" r:id="rId326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7E9293C" w14:textId="77777777" w:rsidR="00EC11FB" w:rsidRPr="00B637F9" w:rsidRDefault="00EC11FB" w:rsidP="00264079">
            <w:pPr>
              <w:pStyle w:val="RowHeader"/>
              <w:numPr>
                <w:ilvl w:val="0"/>
                <w:numId w:val="163"/>
              </w:numPr>
              <w:rPr>
                <w:color w:val="971D20" w:themeColor="accent3"/>
                <w:lang w:val="es-ES_tradnl"/>
              </w:rPr>
            </w:pPr>
          </w:p>
        </w:tc>
      </w:tr>
      <w:tr w:rsidR="00EC11FB" w:rsidRPr="00B637F9" w14:paraId="4A4D0476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314CB34" w14:textId="77777777" w:rsidR="00EC11FB" w:rsidRPr="00B637F9" w:rsidRDefault="00EC11FB" w:rsidP="00264079">
            <w:pPr>
              <w:pStyle w:val="RowHeader"/>
              <w:numPr>
                <w:ilvl w:val="0"/>
                <w:numId w:val="164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C45712" w14:textId="00FCF16C" w:rsidR="00EC11FB" w:rsidRPr="00B637F9" w:rsidRDefault="00913F53" w:rsidP="00264079">
            <w:pPr>
              <w:pStyle w:val="RowHeader"/>
              <w:numPr>
                <w:ilvl w:val="0"/>
                <w:numId w:val="165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Teorema de ángulos c</w:t>
            </w:r>
            <w:r w:rsidR="002E4C5C" w:rsidRPr="00B637F9">
              <w:rPr>
                <w:color w:val="971D20" w:themeColor="accent3"/>
                <w:lang w:val="es-ES_tradnl"/>
              </w:rPr>
              <w:t>orrespondi</w:t>
            </w:r>
            <w:r w:rsidRPr="00B637F9">
              <w:rPr>
                <w:color w:val="971D20" w:themeColor="accent3"/>
                <w:lang w:val="es-ES_tradnl"/>
              </w:rPr>
              <w:t>entes</w:t>
            </w:r>
          </w:p>
        </w:tc>
      </w:tr>
      <w:tr w:rsidR="00EC11FB" w:rsidRPr="00B637F9" w14:paraId="107BCA02" w14:textId="77777777" w:rsidTr="00481BCC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7B1022E" w14:textId="3ACA20C6" w:rsidR="00EC11FB" w:rsidRPr="00B637F9" w:rsidRDefault="00251106" w:rsidP="00264079">
            <w:pPr>
              <w:pStyle w:val="RowHeader"/>
              <w:numPr>
                <w:ilvl w:val="0"/>
                <w:numId w:val="164"/>
              </w:numPr>
              <w:rPr>
                <w:color w:val="971D20" w:themeColor="accent3"/>
                <w:lang w:val="es-ES_tradnl"/>
              </w:rPr>
            </w:pPr>
            <w:r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279" w14:anchorId="01235F86">
                <v:shape id="_x0000_i1170" type="#_x0000_t75" alt="" style="width:52.2pt;height:14.3pt;mso-width-percent:0;mso-height-percent:0;mso-width-percent:0;mso-height-percent:0" o:ole="">
                  <v:imagedata r:id="rId327" o:title=""/>
                </v:shape>
                <o:OLEObject Type="Embed" ProgID="Equation.DSMT4" ShapeID="_x0000_i1170" DrawAspect="Content" ObjectID="_1818406854" r:id="rId328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CAD53FD" w14:textId="77777777" w:rsidR="00EC11FB" w:rsidRPr="00B637F9" w:rsidRDefault="00EC11FB" w:rsidP="00264079">
            <w:pPr>
              <w:pStyle w:val="RowHeader"/>
              <w:numPr>
                <w:ilvl w:val="0"/>
                <w:numId w:val="165"/>
              </w:numPr>
              <w:rPr>
                <w:color w:val="971D20" w:themeColor="accent3"/>
                <w:lang w:val="es-ES_tradnl"/>
              </w:rPr>
            </w:pPr>
          </w:p>
        </w:tc>
      </w:tr>
      <w:tr w:rsidR="00EC11FB" w:rsidRPr="00B637F9" w14:paraId="51FCF17F" w14:textId="77777777" w:rsidTr="00481BCC">
        <w:trPr>
          <w:trHeight w:val="749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8629132" w14:textId="77777777" w:rsidR="00EC11FB" w:rsidRPr="00B637F9" w:rsidRDefault="00EC11FB" w:rsidP="002E4C5C">
            <w:pPr>
              <w:pStyle w:val="RowHeader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86912A4" w14:textId="77777777" w:rsidR="00EC11FB" w:rsidRPr="00B637F9" w:rsidRDefault="00EC11FB" w:rsidP="002E4C5C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</w:tbl>
    <w:p w14:paraId="6FC97FC2" w14:textId="77777777" w:rsidR="00EC11FB" w:rsidRPr="00B637F9" w:rsidRDefault="00EC11FB" w:rsidP="00EC11FB">
      <w:pPr>
        <w:rPr>
          <w:lang w:val="es-ES_tradnl"/>
        </w:rPr>
      </w:pPr>
    </w:p>
    <w:p w14:paraId="02B65E82" w14:textId="77777777" w:rsidR="00371ADA" w:rsidRPr="00B637F9" w:rsidRDefault="00371ADA">
      <w:pPr>
        <w:spacing w:line="259" w:lineRule="auto"/>
        <w:rPr>
          <w:b/>
          <w:bCs/>
          <w:caps/>
          <w:sz w:val="32"/>
          <w:szCs w:val="32"/>
          <w:lang w:val="es-ES_tradnl"/>
        </w:rPr>
      </w:pPr>
      <w:r w:rsidRPr="00B637F9">
        <w:rPr>
          <w:lang w:val="es-ES_tradnl"/>
        </w:rPr>
        <w:br w:type="page"/>
      </w:r>
    </w:p>
    <w:p w14:paraId="3689C6BB" w14:textId="41194D46" w:rsidR="00CC79B6" w:rsidRPr="00B637F9" w:rsidRDefault="00F3780C" w:rsidP="00CC79B6">
      <w:pPr>
        <w:pStyle w:val="Title"/>
        <w:rPr>
          <w:lang w:val="es-ES_tradnl"/>
        </w:rPr>
      </w:pPr>
      <w:r w:rsidRPr="00B637F9">
        <w:rPr>
          <w:lang w:val="es-ES_tradnl"/>
        </w:rPr>
        <w:lastRenderedPageBreak/>
        <w:t xml:space="preserve">contrainterrogatorio: conjunto de tarjetas </w:t>
      </w:r>
      <w:r w:rsidR="00CC79B6" w:rsidRPr="00B637F9">
        <w:rPr>
          <w:lang w:val="es-ES_tradnl"/>
        </w:rPr>
        <w:t>F</w:t>
      </w:r>
    </w:p>
    <w:tbl>
      <w:tblPr>
        <w:tblStyle w:val="TableGrid"/>
        <w:tblW w:w="0" w:type="auto"/>
        <w:tblBorders>
          <w:top w:val="dashed" w:sz="4" w:space="0" w:color="008CC9" w:themeColor="accent2"/>
          <w:left w:val="dashed" w:sz="4" w:space="0" w:color="008CC9" w:themeColor="accent2"/>
          <w:bottom w:val="dashed" w:sz="4" w:space="0" w:color="008CC9" w:themeColor="accent2"/>
          <w:right w:val="dashed" w:sz="4" w:space="0" w:color="008CC9" w:themeColor="accent2"/>
          <w:insideH w:val="dashed" w:sz="4" w:space="0" w:color="008CC9" w:themeColor="accent2"/>
          <w:insideV w:val="dashed" w:sz="4" w:space="0" w:color="008CC9" w:themeColor="accent2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E75D9C" w:rsidRPr="00B637F9" w14:paraId="5B494B28" w14:textId="77777777" w:rsidTr="00E75D9C">
        <w:trPr>
          <w:trHeight w:val="720"/>
        </w:trPr>
        <w:tc>
          <w:tcPr>
            <w:tcW w:w="3114" w:type="dxa"/>
            <w:vAlign w:val="center"/>
          </w:tcPr>
          <w:p w14:paraId="5E99BFFC" w14:textId="192D1931" w:rsidR="00CC79B6" w:rsidRPr="00B637F9" w:rsidRDefault="00CC79B6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4B670E66" w14:textId="25C18ADE" w:rsidR="00CC79B6" w:rsidRPr="00B637F9" w:rsidRDefault="007B5E2E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961F5A" w:rsidRPr="00B637F9">
              <w:rPr>
                <w:color w:val="971D20" w:themeColor="accent3"/>
                <w:lang w:val="es-ES_tradnl"/>
              </w:rPr>
              <w:t>Propiedad t</w:t>
            </w:r>
            <w:r w:rsidR="00CC79B6" w:rsidRPr="00B637F9">
              <w:rPr>
                <w:color w:val="971D20" w:themeColor="accent3"/>
                <w:lang w:val="es-ES_tradnl"/>
              </w:rPr>
              <w:t>ransitiv</w:t>
            </w:r>
            <w:r w:rsidR="00961F5A" w:rsidRPr="00B637F9">
              <w:rPr>
                <w:color w:val="971D20" w:themeColor="accent3"/>
                <w:lang w:val="es-ES_tradnl"/>
              </w:rPr>
              <w:t>a</w:t>
            </w:r>
          </w:p>
        </w:tc>
        <w:tc>
          <w:tcPr>
            <w:tcW w:w="3113" w:type="dxa"/>
            <w:vAlign w:val="center"/>
          </w:tcPr>
          <w:p w14:paraId="4BA02F74" w14:textId="458ED996" w:rsidR="00CC79B6" w:rsidRPr="00B637F9" w:rsidRDefault="007B5E2E" w:rsidP="009B2A16">
            <w:pPr>
              <w:pStyle w:val="RowHeader"/>
              <w:ind w:left="312" w:hanging="312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H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9B2A16" w:rsidRPr="00B637F9">
              <w:rPr>
                <w:color w:val="971D20" w:themeColor="accent3"/>
                <w:lang w:val="es-ES_tradnl"/>
              </w:rPr>
              <w:t>Teorema de ángulos opuestos por el vértice</w:t>
            </w:r>
          </w:p>
        </w:tc>
      </w:tr>
      <w:tr w:rsidR="00E75D9C" w:rsidRPr="00B637F9" w14:paraId="38C9DEDF" w14:textId="77777777" w:rsidTr="00E75D9C">
        <w:trPr>
          <w:trHeight w:val="720"/>
        </w:trPr>
        <w:tc>
          <w:tcPr>
            <w:tcW w:w="3114" w:type="dxa"/>
            <w:vAlign w:val="center"/>
          </w:tcPr>
          <w:p w14:paraId="25D52B74" w14:textId="26236453" w:rsidR="00CC79B6" w:rsidRPr="00B637F9" w:rsidRDefault="00CC79B6" w:rsidP="00842310">
            <w:pPr>
              <w:pStyle w:val="RowHeader"/>
              <w:rPr>
                <w:rFonts w:cstheme="minorHAnsi"/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7DF0C685" w14:textId="36247836" w:rsidR="00CC79B6" w:rsidRPr="00B637F9" w:rsidRDefault="00CC79B6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D) </w:t>
            </w:r>
            <w:r w:rsidR="00961F5A" w:rsidRPr="00B637F9">
              <w:rPr>
                <w:color w:val="971D20" w:themeColor="accent3"/>
                <w:lang w:val="es-ES_tradnl"/>
              </w:rPr>
              <w:t>Propiedad t</w:t>
            </w:r>
            <w:r w:rsidR="007B5E2E" w:rsidRPr="00B637F9">
              <w:rPr>
                <w:color w:val="971D20" w:themeColor="accent3"/>
                <w:lang w:val="es-ES_tradnl"/>
              </w:rPr>
              <w:t>ransitiv</w:t>
            </w:r>
            <w:r w:rsidR="00961F5A" w:rsidRPr="00B637F9">
              <w:rPr>
                <w:color w:val="971D20" w:themeColor="accent3"/>
                <w:lang w:val="es-ES_tradnl"/>
              </w:rPr>
              <w:t>a</w:t>
            </w:r>
          </w:p>
        </w:tc>
        <w:tc>
          <w:tcPr>
            <w:tcW w:w="3113" w:type="dxa"/>
            <w:vAlign w:val="center"/>
          </w:tcPr>
          <w:p w14:paraId="18FCE42A" w14:textId="544AC850" w:rsidR="00CC79B6" w:rsidRPr="00B637F9" w:rsidRDefault="00EB4BDF" w:rsidP="009B2A16">
            <w:pPr>
              <w:pStyle w:val="RowHeader"/>
              <w:ind w:left="312" w:hanging="312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H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9B2A16" w:rsidRPr="00B637F9">
              <w:rPr>
                <w:color w:val="971D20" w:themeColor="accent3"/>
                <w:lang w:val="es-ES_tradnl"/>
              </w:rPr>
              <w:t>Teorema de ángulos opuestos por el vértice</w:t>
            </w:r>
          </w:p>
        </w:tc>
      </w:tr>
      <w:tr w:rsidR="00E75D9C" w:rsidRPr="00B637F9" w14:paraId="382B47F6" w14:textId="77777777" w:rsidTr="00E75D9C">
        <w:trPr>
          <w:trHeight w:val="720"/>
        </w:trPr>
        <w:tc>
          <w:tcPr>
            <w:tcW w:w="3114" w:type="dxa"/>
            <w:vAlign w:val="center"/>
          </w:tcPr>
          <w:p w14:paraId="3377F305" w14:textId="5E0D6209" w:rsidR="00CC79B6" w:rsidRPr="00B637F9" w:rsidRDefault="00CC79B6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1BB2D0C6" w14:textId="70DF9A75" w:rsidR="00CC79B6" w:rsidRPr="00B637F9" w:rsidRDefault="007B5E2E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D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961F5A" w:rsidRPr="00B637F9">
              <w:rPr>
                <w:color w:val="971D20" w:themeColor="accent3"/>
                <w:lang w:val="es-ES_tradnl"/>
              </w:rPr>
              <w:t>Propiedad t</w:t>
            </w:r>
            <w:r w:rsidRPr="00B637F9">
              <w:rPr>
                <w:color w:val="971D20" w:themeColor="accent3"/>
                <w:lang w:val="es-ES_tradnl"/>
              </w:rPr>
              <w:t>ransitiv</w:t>
            </w:r>
            <w:r w:rsidR="00961F5A" w:rsidRPr="00B637F9">
              <w:rPr>
                <w:color w:val="971D20" w:themeColor="accent3"/>
                <w:lang w:val="es-ES_tradnl"/>
              </w:rPr>
              <w:t>a</w:t>
            </w:r>
          </w:p>
        </w:tc>
        <w:tc>
          <w:tcPr>
            <w:tcW w:w="3113" w:type="dxa"/>
            <w:vAlign w:val="center"/>
          </w:tcPr>
          <w:p w14:paraId="35FFFA1F" w14:textId="43014B6E" w:rsidR="00CC79B6" w:rsidRPr="00B637F9" w:rsidRDefault="00EB4BDF" w:rsidP="009B2A16">
            <w:pPr>
              <w:pStyle w:val="RowHeader"/>
              <w:ind w:left="312" w:hanging="312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H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9B2A16" w:rsidRPr="00B637F9">
              <w:rPr>
                <w:color w:val="971D20" w:themeColor="accent3"/>
                <w:lang w:val="es-ES_tradnl"/>
              </w:rPr>
              <w:t>Teorema de ángulos opuestos por el vértice</w:t>
            </w:r>
          </w:p>
        </w:tc>
      </w:tr>
      <w:tr w:rsidR="00E75D9C" w:rsidRPr="00B637F9" w14:paraId="60EF37C7" w14:textId="77777777" w:rsidTr="00E75D9C">
        <w:trPr>
          <w:trHeight w:val="720"/>
        </w:trPr>
        <w:tc>
          <w:tcPr>
            <w:tcW w:w="3114" w:type="dxa"/>
            <w:vAlign w:val="center"/>
          </w:tcPr>
          <w:p w14:paraId="6F7473E4" w14:textId="66F74B2E" w:rsidR="00CC79B6" w:rsidRPr="00B637F9" w:rsidRDefault="00CC79B6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A) </w:t>
            </w:r>
            <w:r w:rsidR="00F95E5F" w:rsidRPr="00B637F9">
              <w:rPr>
                <w:color w:val="971D20" w:themeColor="accent3"/>
                <w:lang w:val="es-ES_tradnl"/>
              </w:rPr>
              <w:t>Dado</w:t>
            </w:r>
          </w:p>
        </w:tc>
        <w:tc>
          <w:tcPr>
            <w:tcW w:w="3113" w:type="dxa"/>
            <w:vAlign w:val="center"/>
          </w:tcPr>
          <w:p w14:paraId="618EF5A0" w14:textId="44DC0EDA" w:rsidR="00CC79B6" w:rsidRPr="00B637F9" w:rsidRDefault="007B5E2E" w:rsidP="006D023D">
            <w:pPr>
              <w:pStyle w:val="RowHeader"/>
              <w:ind w:left="273" w:hanging="273"/>
              <w:rPr>
                <w:color w:val="971D20" w:themeColor="accent3"/>
                <w:lang w:val="pt-BR"/>
              </w:rPr>
            </w:pPr>
            <w:r w:rsidRPr="00B637F9">
              <w:rPr>
                <w:color w:val="971D20" w:themeColor="accent3"/>
                <w:lang w:val="pt-BR"/>
              </w:rPr>
              <w:t>E</w:t>
            </w:r>
            <w:r w:rsidR="00CC79B6" w:rsidRPr="00B637F9">
              <w:rPr>
                <w:color w:val="971D20" w:themeColor="accent3"/>
                <w:lang w:val="pt-BR"/>
              </w:rPr>
              <w:t xml:space="preserve">) </w:t>
            </w:r>
            <w:r w:rsidR="006D023D" w:rsidRPr="00B637F9">
              <w:rPr>
                <w:color w:val="971D20" w:themeColor="accent3"/>
                <w:lang w:val="pt-BR"/>
              </w:rPr>
              <w:t xml:space="preserve">Teorema de </w:t>
            </w:r>
            <w:proofErr w:type="spellStart"/>
            <w:r w:rsidR="006D023D" w:rsidRPr="00B637F9">
              <w:rPr>
                <w:color w:val="971D20" w:themeColor="accent3"/>
                <w:lang w:val="pt-BR"/>
              </w:rPr>
              <w:t>ángulos</w:t>
            </w:r>
            <w:proofErr w:type="spellEnd"/>
            <w:r w:rsidR="006D023D" w:rsidRPr="00B637F9">
              <w:rPr>
                <w:color w:val="971D20" w:themeColor="accent3"/>
                <w:lang w:val="pt-BR"/>
              </w:rPr>
              <w:t xml:space="preserve"> alternos internos</w:t>
            </w:r>
          </w:p>
        </w:tc>
        <w:tc>
          <w:tcPr>
            <w:tcW w:w="3113" w:type="dxa"/>
            <w:vAlign w:val="center"/>
          </w:tcPr>
          <w:p w14:paraId="4471E872" w14:textId="39011152" w:rsidR="00CC79B6" w:rsidRPr="00B637F9" w:rsidRDefault="00EB4BDF" w:rsidP="006D023D">
            <w:pPr>
              <w:pStyle w:val="RowHeader"/>
              <w:ind w:left="222" w:hanging="222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J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6D023D" w:rsidRPr="00B637F9">
              <w:rPr>
                <w:color w:val="971D20" w:themeColor="accent3"/>
                <w:lang w:val="es-ES_tradnl"/>
              </w:rPr>
              <w:t>Teorema de ángulos c</w:t>
            </w:r>
            <w:r w:rsidR="007B5E2E" w:rsidRPr="00B637F9">
              <w:rPr>
                <w:color w:val="971D20" w:themeColor="accent3"/>
                <w:lang w:val="es-ES_tradnl"/>
              </w:rPr>
              <w:t>orrespondi</w:t>
            </w:r>
            <w:r w:rsidR="006D023D" w:rsidRPr="00B637F9">
              <w:rPr>
                <w:color w:val="971D20" w:themeColor="accent3"/>
                <w:lang w:val="es-ES_tradnl"/>
              </w:rPr>
              <w:t>entes</w:t>
            </w:r>
          </w:p>
        </w:tc>
      </w:tr>
      <w:tr w:rsidR="00E75D9C" w:rsidRPr="00B637F9" w14:paraId="51E17559" w14:textId="77777777" w:rsidTr="00E75D9C">
        <w:trPr>
          <w:trHeight w:val="720"/>
        </w:trPr>
        <w:tc>
          <w:tcPr>
            <w:tcW w:w="3114" w:type="dxa"/>
            <w:vAlign w:val="center"/>
          </w:tcPr>
          <w:p w14:paraId="543BA961" w14:textId="0FF4BC54" w:rsidR="00CC79B6" w:rsidRPr="00B637F9" w:rsidRDefault="00CC79B6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B) </w:t>
            </w:r>
            <w:r w:rsidR="00251106" w:rsidRPr="00B637F9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520" w:dyaOrig="320" w14:anchorId="54051550">
                <v:shape id="_x0000_i1171" type="#_x0000_t75" alt="" style="width:26.45pt;height:17.4pt;mso-width-percent:0;mso-height-percent:0;mso-width-percent:0;mso-height-percent:0" o:ole="">
                  <v:imagedata r:id="rId329" o:title=""/>
                </v:shape>
                <o:OLEObject Type="Embed" ProgID="Equation.DSMT4" ShapeID="_x0000_i1171" DrawAspect="Content" ObjectID="_1818406855" r:id="rId330"/>
              </w:object>
            </w:r>
          </w:p>
        </w:tc>
        <w:tc>
          <w:tcPr>
            <w:tcW w:w="3113" w:type="dxa"/>
            <w:vAlign w:val="center"/>
          </w:tcPr>
          <w:p w14:paraId="0FDDD126" w14:textId="45598BB6" w:rsidR="00CC79B6" w:rsidRPr="00B637F9" w:rsidRDefault="007B5E2E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F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40" w:dyaOrig="279" w14:anchorId="0008DDEF">
                <v:shape id="_x0000_i1172" type="#_x0000_t75" alt="" style="width:45.55pt;height:14.3pt;mso-width-percent:0;mso-height-percent:0;mso-width-percent:0;mso-height-percent:0" o:ole="">
                  <v:imagedata r:id="rId331" o:title=""/>
                </v:shape>
                <o:OLEObject Type="Embed" ProgID="Equation.DSMT4" ShapeID="_x0000_i1172" DrawAspect="Content" ObjectID="_1818406856" r:id="rId332"/>
              </w:object>
            </w:r>
          </w:p>
        </w:tc>
        <w:tc>
          <w:tcPr>
            <w:tcW w:w="3113" w:type="dxa"/>
            <w:vAlign w:val="center"/>
          </w:tcPr>
          <w:p w14:paraId="4BAD494A" w14:textId="17E9A474" w:rsidR="00CC79B6" w:rsidRPr="00B637F9" w:rsidRDefault="00EB4BDF" w:rsidP="00E762DA">
            <w:pPr>
              <w:pStyle w:val="RowHeader"/>
              <w:ind w:left="222" w:hanging="222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 xml:space="preserve">J) </w:t>
            </w:r>
            <w:r w:rsidR="00E762DA" w:rsidRPr="00B637F9">
              <w:rPr>
                <w:color w:val="971D20" w:themeColor="accent3"/>
                <w:lang w:val="es-ES_tradnl"/>
              </w:rPr>
              <w:t>Teorema de ángulos c</w:t>
            </w:r>
            <w:r w:rsidRPr="00B637F9">
              <w:rPr>
                <w:color w:val="971D20" w:themeColor="accent3"/>
                <w:lang w:val="es-ES_tradnl"/>
              </w:rPr>
              <w:t>orrespondi</w:t>
            </w:r>
            <w:r w:rsidR="00E762DA" w:rsidRPr="00B637F9">
              <w:rPr>
                <w:color w:val="971D20" w:themeColor="accent3"/>
                <w:lang w:val="es-ES_tradnl"/>
              </w:rPr>
              <w:t>entes</w:t>
            </w:r>
          </w:p>
        </w:tc>
      </w:tr>
      <w:tr w:rsidR="00E75D9C" w:rsidRPr="00E75D9C" w14:paraId="7A3EA4E3" w14:textId="77777777" w:rsidTr="00E75D9C">
        <w:trPr>
          <w:trHeight w:val="720"/>
        </w:trPr>
        <w:tc>
          <w:tcPr>
            <w:tcW w:w="3114" w:type="dxa"/>
            <w:vAlign w:val="center"/>
          </w:tcPr>
          <w:p w14:paraId="515FAC86" w14:textId="4F2C7AAD" w:rsidR="00CC79B6" w:rsidRPr="00B637F9" w:rsidRDefault="007B5E2E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C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1040" w:dyaOrig="260" w14:anchorId="17606821">
                <v:shape id="_x0000_i1173" type="#_x0000_t75" alt="" style="width:50.8pt;height:14.3pt;mso-width-percent:0;mso-height-percent:0;mso-width-percent:0;mso-height-percent:0" o:ole="">
                  <v:imagedata r:id="rId333" o:title=""/>
                </v:shape>
                <o:OLEObject Type="Embed" ProgID="Equation.DSMT4" ShapeID="_x0000_i1173" DrawAspect="Content" ObjectID="_1818406857" r:id="rId334"/>
              </w:object>
            </w:r>
          </w:p>
        </w:tc>
        <w:tc>
          <w:tcPr>
            <w:tcW w:w="3113" w:type="dxa"/>
            <w:vAlign w:val="center"/>
          </w:tcPr>
          <w:p w14:paraId="5E6A7EAC" w14:textId="5BD8DCAA" w:rsidR="00CC79B6" w:rsidRPr="00B637F9" w:rsidRDefault="007B5E2E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G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279" w14:anchorId="2336278C">
                <v:shape id="_x0000_i1174" type="#_x0000_t75" alt="" style="width:50.8pt;height:14.3pt;mso-width-percent:0;mso-height-percent:0;mso-width-percent:0;mso-height-percent:0" o:ole="">
                  <v:imagedata r:id="rId335" o:title=""/>
                </v:shape>
                <o:OLEObject Type="Embed" ProgID="Equation.DSMT4" ShapeID="_x0000_i1174" DrawAspect="Content" ObjectID="_1818406858" r:id="rId336"/>
              </w:object>
            </w:r>
          </w:p>
        </w:tc>
        <w:tc>
          <w:tcPr>
            <w:tcW w:w="3113" w:type="dxa"/>
            <w:vAlign w:val="center"/>
          </w:tcPr>
          <w:p w14:paraId="368A7F33" w14:textId="389227B5" w:rsidR="00CC79B6" w:rsidRPr="00E75D9C" w:rsidRDefault="00A32471" w:rsidP="00842310">
            <w:pPr>
              <w:pStyle w:val="RowHeader"/>
              <w:rPr>
                <w:color w:val="971D20" w:themeColor="accent3"/>
                <w:lang w:val="es-ES_tradnl"/>
              </w:rPr>
            </w:pPr>
            <w:r w:rsidRPr="00B637F9">
              <w:rPr>
                <w:color w:val="971D20" w:themeColor="accent3"/>
                <w:lang w:val="es-ES_tradnl"/>
              </w:rPr>
              <w:t>K</w:t>
            </w:r>
            <w:r w:rsidR="00CC79B6" w:rsidRPr="00B637F9">
              <w:rPr>
                <w:color w:val="971D20" w:themeColor="accent3"/>
                <w:lang w:val="es-ES_tradnl"/>
              </w:rPr>
              <w:t xml:space="preserve">) </w:t>
            </w:r>
            <w:r w:rsidR="00251106" w:rsidRPr="00B637F9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140" w:dyaOrig="279" w14:anchorId="1238E0EE">
                <v:shape id="_x0000_i1175" type="#_x0000_t75" alt="" style="width:55.3pt;height:14.3pt;mso-width-percent:0;mso-height-percent:0;mso-width-percent:0;mso-height-percent:0" o:ole="">
                  <v:imagedata r:id="rId337" o:title=""/>
                </v:shape>
                <o:OLEObject Type="Embed" ProgID="Equation.DSMT4" ShapeID="_x0000_i1175" DrawAspect="Content" ObjectID="_1818406859" r:id="rId338"/>
              </w:object>
            </w:r>
          </w:p>
        </w:tc>
      </w:tr>
    </w:tbl>
    <w:p w14:paraId="50487EBE" w14:textId="77777777" w:rsidR="00CC79B6" w:rsidRPr="00A4338E" w:rsidRDefault="00CC79B6" w:rsidP="00CC79B6">
      <w:pPr>
        <w:pStyle w:val="BodyText"/>
        <w:rPr>
          <w:lang w:val="es-ES_tradnl"/>
        </w:rPr>
      </w:pPr>
    </w:p>
    <w:sectPr w:rsidR="00CC79B6" w:rsidRPr="00A4338E">
      <w:headerReference w:type="even" r:id="rId339"/>
      <w:headerReference w:type="default" r:id="rId340"/>
      <w:footerReference w:type="default" r:id="rId341"/>
      <w:headerReference w:type="first" r:id="rId34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298E761" w14:textId="77777777" w:rsidR="00251106" w:rsidRDefault="00251106" w:rsidP="00293785">
      <w:pPr>
        <w:spacing w:after="0" w:line="240" w:lineRule="auto"/>
      </w:pPr>
      <w:r>
        <w:separator/>
      </w:r>
    </w:p>
  </w:endnote>
  <w:endnote w:type="continuationSeparator" w:id="0">
    <w:p w14:paraId="0B3BBC35" w14:textId="77777777" w:rsidR="00251106" w:rsidRDefault="0025110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FE3C89" w14:textId="2C9C0891" w:rsidR="00293785" w:rsidRDefault="00E75D9C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D9B67E7" wp14:editId="5CFF5F88">
              <wp:simplePos x="0" y="0"/>
              <wp:positionH relativeFrom="column">
                <wp:posOffset>1059180</wp:posOffset>
              </wp:positionH>
              <wp:positionV relativeFrom="paragraph">
                <wp:posOffset>-250045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8EE3E39" w14:textId="2F893DEC" w:rsidR="00293785" w:rsidRPr="00E75D9C" w:rsidRDefault="00B637F9" w:rsidP="00E75D9C">
                          <w:pPr>
                            <w:pStyle w:val="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997DF371143FB42AA0A21F1755FC37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FE0808" w:rsidRPr="00E75D9C">
                                <w:t>Prove Me Wrong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D9B67E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left:0;text-align:left;margin-left:83.4pt;margin-top:-19.7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3DUwBd0AAAAJAQAADwAAAAAAAAAAAAAAAAC6BAAAZHJzL2Rv&#10;d25yZXYueG1sUEsFBgAAAAAEAAQA8wAAAMQFAAAAAA==&#10;" filled="f" stroked="f">
              <v:textbox>
                <w:txbxContent>
                  <w:p w14:paraId="18EE3E39" w14:textId="2F893DEC" w:rsidR="00293785" w:rsidRPr="00E75D9C" w:rsidRDefault="00B637F9" w:rsidP="00E75D9C">
                    <w:pPr>
                      <w:pStyle w:val="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997DF371143FB42AA0A21F1755FC37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E0808" w:rsidRPr="00E75D9C">
                          <w:t>Prove Me Wrong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14:ligatures w14:val="none"/>
      </w:rPr>
      <w:drawing>
        <wp:anchor distT="0" distB="0" distL="114300" distR="114300" simplePos="0" relativeHeight="251669504" behindDoc="1" locked="0" layoutInCell="1" allowOverlap="1" wp14:anchorId="67D48BB4" wp14:editId="0ECFD1A8">
          <wp:simplePos x="0" y="0"/>
          <wp:positionH relativeFrom="column">
            <wp:posOffset>1226514</wp:posOffset>
          </wp:positionH>
          <wp:positionV relativeFrom="paragraph">
            <wp:posOffset>-173355</wp:posOffset>
          </wp:positionV>
          <wp:extent cx="4673600" cy="393700"/>
          <wp:effectExtent l="0" t="0" r="0" b="0"/>
          <wp:wrapNone/>
          <wp:docPr id="404096118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4096118" name="Picture 404096118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BB05575" w14:textId="77777777" w:rsidR="00251106" w:rsidRDefault="00251106" w:rsidP="00293785">
      <w:pPr>
        <w:spacing w:after="0" w:line="240" w:lineRule="auto"/>
      </w:pPr>
      <w:r>
        <w:separator/>
      </w:r>
    </w:p>
  </w:footnote>
  <w:footnote w:type="continuationSeparator" w:id="0">
    <w:p w14:paraId="6DBB45F5" w14:textId="77777777" w:rsidR="00251106" w:rsidRDefault="00251106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5D5271" w14:textId="77777777" w:rsidR="00F3780C" w:rsidRDefault="00F3780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B1BDDB" w14:textId="77777777" w:rsidR="00F3780C" w:rsidRDefault="00F3780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338621" w14:textId="77777777" w:rsidR="00F3780C" w:rsidRDefault="00F3780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805830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C4988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742FF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2F1EEC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B6597F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FB203D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27200CB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0865E7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C955C5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375F24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44B6937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456036D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54300DE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8F66D9F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550418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C3628BF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E2430AE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37C4201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39D19F7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3B95916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4A53F4D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4E6645E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7E7370D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8052AB0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8E67846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A1B3232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B9B4355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DE4EC9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C6630DC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CBE5186"/>
    <w:multiLevelType w:val="multilevel"/>
    <w:tmpl w:val="B6E61ECC"/>
    <w:lvl w:ilvl="0">
      <w:start w:val="6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D661B29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EA30999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0046DB8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0191E08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09246D4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0A4285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12129A8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15B574B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1BD042A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1C40903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2183B69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34257B5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5237447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6402D2B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6885C77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6C514D0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757699F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78726AC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7CC75E1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91E0C08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299867A2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99C6ED1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2A012E9D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E4664CA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E954AD3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2EC578D8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2F6E412E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03A4E1B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30D921FF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14B536E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2BD2A24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33E05097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34DD3F90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34F9701B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356D5736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35FE02DE"/>
    <w:multiLevelType w:val="hybridMultilevel"/>
    <w:tmpl w:val="34EC8ED6"/>
    <w:lvl w:ilvl="0" w:tplc="545A8C32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369B1E6B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36AC2E0E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6CF5657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38106FAD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38705BE9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39147A77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9C7500D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3C1C39D3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CA950F0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DDB38F1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E772206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40F53C05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41285A89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417D1525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438457BF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44181F3E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44525044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448D0D0A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44B64B7E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453E24CC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45D77B64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45DA782A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465C062E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4687709B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46DC1790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46EC225A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7112803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7763124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8B92F36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9FA381D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4B6231CE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4BF94E4D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C1E6D55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C257750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C356236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E0A1CAE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E1257C9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4F7040B4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F790C87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FB4721B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50CA27F1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51851934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51AC0ABC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51E86EE5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520A0B6B"/>
    <w:multiLevelType w:val="hybridMultilevel"/>
    <w:tmpl w:val="8EE6B6B6"/>
    <w:lvl w:ilvl="0" w:tplc="0CDC9C6C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52320115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52682D16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26D78DB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2B6C0B"/>
    <w:multiLevelType w:val="hybridMultilevel"/>
    <w:tmpl w:val="668ED54A"/>
    <w:lvl w:ilvl="0" w:tplc="F5184FC6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547A1709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54E04FFF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57F2D3F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5BA0F0D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55D4747B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57551DB6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7D12D18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87417DA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907200C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93A573C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59A31E36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5B866215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5BC015DC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5C115377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5C2663B5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 w15:restartNumberingAfterBreak="0">
    <w:nsid w:val="5C30789A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 w15:restartNumberingAfterBreak="0">
    <w:nsid w:val="5C4B0130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5CB302E3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5CF02570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 w15:restartNumberingAfterBreak="0">
    <w:nsid w:val="5D165F40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 w15:restartNumberingAfterBreak="0">
    <w:nsid w:val="5D3633B7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 w15:restartNumberingAfterBreak="0">
    <w:nsid w:val="5D3D282F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7" w15:restartNumberingAfterBreak="0">
    <w:nsid w:val="5D961EDE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5DB23D72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5DFC6349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 w15:restartNumberingAfterBreak="0">
    <w:nsid w:val="5FC431FC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5FF80560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06C5D6A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2E12728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2F92D9D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40B56FF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 w15:restartNumberingAfterBreak="0">
    <w:nsid w:val="64450110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677300CA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68455B07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68960770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696F205C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 w15:restartNumberingAfterBreak="0">
    <w:nsid w:val="6A5F0E5B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6B322C04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6BA73C72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6BC81574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6CE9756E"/>
    <w:multiLevelType w:val="hybridMultilevel"/>
    <w:tmpl w:val="E00A8AB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 w15:restartNumberingAfterBreak="0">
    <w:nsid w:val="6D2D3596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 w15:restartNumberingAfterBreak="0">
    <w:nsid w:val="6E557972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6E756088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6F7B11D4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 w15:restartNumberingAfterBreak="0">
    <w:nsid w:val="719816BE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19E16FA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2" w15:restartNumberingAfterBreak="0">
    <w:nsid w:val="72364DEB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3461D12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 w15:restartNumberingAfterBreak="0">
    <w:nsid w:val="74C31F77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 w15:restartNumberingAfterBreak="0">
    <w:nsid w:val="74DF5A59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 w15:restartNumberingAfterBreak="0">
    <w:nsid w:val="74E82A42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7" w15:restartNumberingAfterBreak="0">
    <w:nsid w:val="74FC2A0C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8" w15:restartNumberingAfterBreak="0">
    <w:nsid w:val="761A17A9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 w15:restartNumberingAfterBreak="0">
    <w:nsid w:val="76404FBE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 w15:restartNumberingAfterBreak="0">
    <w:nsid w:val="76B96ADF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 w15:restartNumberingAfterBreak="0">
    <w:nsid w:val="774C642E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2" w15:restartNumberingAfterBreak="0">
    <w:nsid w:val="77845FEE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3" w15:restartNumberingAfterBreak="0">
    <w:nsid w:val="782C78DE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4" w15:restartNumberingAfterBreak="0">
    <w:nsid w:val="78367562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5" w15:restartNumberingAfterBreak="0">
    <w:nsid w:val="789D7B17"/>
    <w:multiLevelType w:val="hybridMultilevel"/>
    <w:tmpl w:val="A63CBD70"/>
    <w:lvl w:ilvl="0" w:tplc="FFFFFFF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6" w15:restartNumberingAfterBreak="0">
    <w:nsid w:val="78DC50E3"/>
    <w:multiLevelType w:val="hybridMultilevel"/>
    <w:tmpl w:val="E00A8AB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7" w15:restartNumberingAfterBreak="0">
    <w:nsid w:val="79CD0674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8" w15:restartNumberingAfterBreak="0">
    <w:nsid w:val="79EA513D"/>
    <w:multiLevelType w:val="hybridMultilevel"/>
    <w:tmpl w:val="C6624142"/>
    <w:lvl w:ilvl="0" w:tplc="A920BB3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9" w15:restartNumberingAfterBreak="0">
    <w:nsid w:val="7A7B115E"/>
    <w:multiLevelType w:val="multilevel"/>
    <w:tmpl w:val="B6E61ECC"/>
    <w:lvl w:ilvl="0">
      <w:start w:val="6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0" w15:restartNumberingAfterBreak="0">
    <w:nsid w:val="7A95720E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1" w15:restartNumberingAfterBreak="0">
    <w:nsid w:val="7BA40DBE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2" w15:restartNumberingAfterBreak="0">
    <w:nsid w:val="7CEE09FF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3" w15:restartNumberingAfterBreak="0">
    <w:nsid w:val="7D0A4E5F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4" w15:restartNumberingAfterBreak="0">
    <w:nsid w:val="7D295C3B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5" w15:restartNumberingAfterBreak="0">
    <w:nsid w:val="7D9105D9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6" w15:restartNumberingAfterBreak="0">
    <w:nsid w:val="7E7F2D3F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7" w15:restartNumberingAfterBreak="0">
    <w:nsid w:val="7F47102E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8" w15:restartNumberingAfterBreak="0">
    <w:nsid w:val="7FC46920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05184067">
    <w:abstractNumId w:val="74"/>
  </w:num>
  <w:num w:numId="2" w16cid:durableId="860902448">
    <w:abstractNumId w:val="54"/>
  </w:num>
  <w:num w:numId="3" w16cid:durableId="476343797">
    <w:abstractNumId w:val="184"/>
  </w:num>
  <w:num w:numId="4" w16cid:durableId="1123814433">
    <w:abstractNumId w:val="75"/>
  </w:num>
  <w:num w:numId="5" w16cid:durableId="115493775">
    <w:abstractNumId w:val="5"/>
  </w:num>
  <w:num w:numId="6" w16cid:durableId="409930947">
    <w:abstractNumId w:val="107"/>
  </w:num>
  <w:num w:numId="7" w16cid:durableId="1597398993">
    <w:abstractNumId w:val="183"/>
  </w:num>
  <w:num w:numId="8" w16cid:durableId="1706758545">
    <w:abstractNumId w:val="142"/>
  </w:num>
  <w:num w:numId="9" w16cid:durableId="1261254318">
    <w:abstractNumId w:val="88"/>
  </w:num>
  <w:num w:numId="10" w16cid:durableId="379019756">
    <w:abstractNumId w:val="99"/>
  </w:num>
  <w:num w:numId="11" w16cid:durableId="1550147526">
    <w:abstractNumId w:val="180"/>
  </w:num>
  <w:num w:numId="12" w16cid:durableId="972102104">
    <w:abstractNumId w:val="27"/>
  </w:num>
  <w:num w:numId="13" w16cid:durableId="594365075">
    <w:abstractNumId w:val="92"/>
  </w:num>
  <w:num w:numId="14" w16cid:durableId="1931238071">
    <w:abstractNumId w:val="93"/>
  </w:num>
  <w:num w:numId="15" w16cid:durableId="454065713">
    <w:abstractNumId w:val="30"/>
  </w:num>
  <w:num w:numId="16" w16cid:durableId="1146974377">
    <w:abstractNumId w:val="104"/>
  </w:num>
  <w:num w:numId="17" w16cid:durableId="2074039002">
    <w:abstractNumId w:val="3"/>
  </w:num>
  <w:num w:numId="18" w16cid:durableId="668217229">
    <w:abstractNumId w:val="154"/>
  </w:num>
  <w:num w:numId="19" w16cid:durableId="1103839937">
    <w:abstractNumId w:val="49"/>
  </w:num>
  <w:num w:numId="20" w16cid:durableId="1026172674">
    <w:abstractNumId w:val="121"/>
  </w:num>
  <w:num w:numId="21" w16cid:durableId="1653943033">
    <w:abstractNumId w:val="31"/>
  </w:num>
  <w:num w:numId="22" w16cid:durableId="1856966729">
    <w:abstractNumId w:val="130"/>
  </w:num>
  <w:num w:numId="23" w16cid:durableId="1481312538">
    <w:abstractNumId w:val="17"/>
  </w:num>
  <w:num w:numId="24" w16cid:durableId="693848309">
    <w:abstractNumId w:val="159"/>
  </w:num>
  <w:num w:numId="25" w16cid:durableId="1999730157">
    <w:abstractNumId w:val="40"/>
  </w:num>
  <w:num w:numId="26" w16cid:durableId="30502688">
    <w:abstractNumId w:val="86"/>
  </w:num>
  <w:num w:numId="27" w16cid:durableId="1909532433">
    <w:abstractNumId w:val="96"/>
  </w:num>
  <w:num w:numId="28" w16cid:durableId="1825857720">
    <w:abstractNumId w:val="64"/>
  </w:num>
  <w:num w:numId="29" w16cid:durableId="502859813">
    <w:abstractNumId w:val="153"/>
  </w:num>
  <w:num w:numId="30" w16cid:durableId="1989704356">
    <w:abstractNumId w:val="134"/>
  </w:num>
  <w:num w:numId="31" w16cid:durableId="1036389786">
    <w:abstractNumId w:val="47"/>
  </w:num>
  <w:num w:numId="32" w16cid:durableId="1414662905">
    <w:abstractNumId w:val="148"/>
  </w:num>
  <w:num w:numId="33" w16cid:durableId="497884174">
    <w:abstractNumId w:val="67"/>
  </w:num>
  <w:num w:numId="34" w16cid:durableId="1231816980">
    <w:abstractNumId w:val="36"/>
  </w:num>
  <w:num w:numId="35" w16cid:durableId="406458643">
    <w:abstractNumId w:val="73"/>
  </w:num>
  <w:num w:numId="36" w16cid:durableId="512496326">
    <w:abstractNumId w:val="150"/>
  </w:num>
  <w:num w:numId="37" w16cid:durableId="1961643681">
    <w:abstractNumId w:val="129"/>
  </w:num>
  <w:num w:numId="38" w16cid:durableId="340209332">
    <w:abstractNumId w:val="7"/>
  </w:num>
  <w:num w:numId="39" w16cid:durableId="2115778988">
    <w:abstractNumId w:val="44"/>
  </w:num>
  <w:num w:numId="40" w16cid:durableId="509834515">
    <w:abstractNumId w:val="28"/>
  </w:num>
  <w:num w:numId="41" w16cid:durableId="1182863859">
    <w:abstractNumId w:val="56"/>
  </w:num>
  <w:num w:numId="42" w16cid:durableId="1876459060">
    <w:abstractNumId w:val="168"/>
  </w:num>
  <w:num w:numId="43" w16cid:durableId="1914706101">
    <w:abstractNumId w:val="84"/>
  </w:num>
  <w:num w:numId="44" w16cid:durableId="1697730638">
    <w:abstractNumId w:val="115"/>
  </w:num>
  <w:num w:numId="45" w16cid:durableId="1646351366">
    <w:abstractNumId w:val="58"/>
  </w:num>
  <w:num w:numId="46" w16cid:durableId="1044864496">
    <w:abstractNumId w:val="72"/>
  </w:num>
  <w:num w:numId="47" w16cid:durableId="993220798">
    <w:abstractNumId w:val="20"/>
  </w:num>
  <w:num w:numId="48" w16cid:durableId="2119908091">
    <w:abstractNumId w:val="163"/>
  </w:num>
  <w:num w:numId="49" w16cid:durableId="1383481374">
    <w:abstractNumId w:val="23"/>
  </w:num>
  <w:num w:numId="50" w16cid:durableId="2088652651">
    <w:abstractNumId w:val="146"/>
  </w:num>
  <w:num w:numId="51" w16cid:durableId="1489130484">
    <w:abstractNumId w:val="127"/>
  </w:num>
  <w:num w:numId="52" w16cid:durableId="2052070103">
    <w:abstractNumId w:val="83"/>
  </w:num>
  <w:num w:numId="53" w16cid:durableId="570385289">
    <w:abstractNumId w:val="4"/>
  </w:num>
  <w:num w:numId="54" w16cid:durableId="1216425853">
    <w:abstractNumId w:val="177"/>
  </w:num>
  <w:num w:numId="55" w16cid:durableId="1465393624">
    <w:abstractNumId w:val="94"/>
  </w:num>
  <w:num w:numId="56" w16cid:durableId="869957380">
    <w:abstractNumId w:val="161"/>
  </w:num>
  <w:num w:numId="57" w16cid:durableId="1159807748">
    <w:abstractNumId w:val="87"/>
  </w:num>
  <w:num w:numId="58" w16cid:durableId="65416326">
    <w:abstractNumId w:val="34"/>
  </w:num>
  <w:num w:numId="59" w16cid:durableId="77866165">
    <w:abstractNumId w:val="76"/>
  </w:num>
  <w:num w:numId="60" w16cid:durableId="751659870">
    <w:abstractNumId w:val="182"/>
  </w:num>
  <w:num w:numId="61" w16cid:durableId="124584495">
    <w:abstractNumId w:val="6"/>
  </w:num>
  <w:num w:numId="62" w16cid:durableId="1971088061">
    <w:abstractNumId w:val="101"/>
  </w:num>
  <w:num w:numId="63" w16cid:durableId="1992713371">
    <w:abstractNumId w:val="172"/>
  </w:num>
  <w:num w:numId="64" w16cid:durableId="136340525">
    <w:abstractNumId w:val="126"/>
  </w:num>
  <w:num w:numId="65" w16cid:durableId="1626082059">
    <w:abstractNumId w:val="169"/>
  </w:num>
  <w:num w:numId="66" w16cid:durableId="1403944325">
    <w:abstractNumId w:val="112"/>
  </w:num>
  <w:num w:numId="67" w16cid:durableId="2084640341">
    <w:abstractNumId w:val="48"/>
  </w:num>
  <w:num w:numId="68" w16cid:durableId="8996684">
    <w:abstractNumId w:val="147"/>
  </w:num>
  <w:num w:numId="69" w16cid:durableId="164520474">
    <w:abstractNumId w:val="78"/>
  </w:num>
  <w:num w:numId="70" w16cid:durableId="1433352874">
    <w:abstractNumId w:val="25"/>
  </w:num>
  <w:num w:numId="71" w16cid:durableId="1399011110">
    <w:abstractNumId w:val="46"/>
  </w:num>
  <w:num w:numId="72" w16cid:durableId="1582134197">
    <w:abstractNumId w:val="33"/>
  </w:num>
  <w:num w:numId="73" w16cid:durableId="1643341347">
    <w:abstractNumId w:val="38"/>
  </w:num>
  <w:num w:numId="74" w16cid:durableId="1350638471">
    <w:abstractNumId w:val="85"/>
  </w:num>
  <w:num w:numId="75" w16cid:durableId="1392077494">
    <w:abstractNumId w:val="119"/>
  </w:num>
  <w:num w:numId="76" w16cid:durableId="1004085608">
    <w:abstractNumId w:val="105"/>
  </w:num>
  <w:num w:numId="77" w16cid:durableId="188299243">
    <w:abstractNumId w:val="186"/>
  </w:num>
  <w:num w:numId="78" w16cid:durableId="2008750081">
    <w:abstractNumId w:val="50"/>
  </w:num>
  <w:num w:numId="79" w16cid:durableId="1256480047">
    <w:abstractNumId w:val="16"/>
  </w:num>
  <w:num w:numId="80" w16cid:durableId="1673026930">
    <w:abstractNumId w:val="157"/>
  </w:num>
  <w:num w:numId="81" w16cid:durableId="780221244">
    <w:abstractNumId w:val="90"/>
  </w:num>
  <w:num w:numId="82" w16cid:durableId="833226822">
    <w:abstractNumId w:val="14"/>
  </w:num>
  <w:num w:numId="83" w16cid:durableId="773283054">
    <w:abstractNumId w:val="57"/>
  </w:num>
  <w:num w:numId="84" w16cid:durableId="433402589">
    <w:abstractNumId w:val="98"/>
  </w:num>
  <w:num w:numId="85" w16cid:durableId="1401053999">
    <w:abstractNumId w:val="166"/>
  </w:num>
  <w:num w:numId="86" w16cid:durableId="1587305182">
    <w:abstractNumId w:val="181"/>
  </w:num>
  <w:num w:numId="87" w16cid:durableId="1825390273">
    <w:abstractNumId w:val="143"/>
  </w:num>
  <w:num w:numId="88" w16cid:durableId="106391746">
    <w:abstractNumId w:val="185"/>
  </w:num>
  <w:num w:numId="89" w16cid:durableId="1756392775">
    <w:abstractNumId w:val="53"/>
  </w:num>
  <w:num w:numId="90" w16cid:durableId="893198138">
    <w:abstractNumId w:val="81"/>
  </w:num>
  <w:num w:numId="91" w16cid:durableId="524297345">
    <w:abstractNumId w:val="173"/>
  </w:num>
  <w:num w:numId="92" w16cid:durableId="1561478146">
    <w:abstractNumId w:val="152"/>
  </w:num>
  <w:num w:numId="93" w16cid:durableId="969937862">
    <w:abstractNumId w:val="10"/>
  </w:num>
  <w:num w:numId="94" w16cid:durableId="1516729602">
    <w:abstractNumId w:val="136"/>
  </w:num>
  <w:num w:numId="95" w16cid:durableId="704526533">
    <w:abstractNumId w:val="42"/>
  </w:num>
  <w:num w:numId="96" w16cid:durableId="609357331">
    <w:abstractNumId w:val="123"/>
  </w:num>
  <w:num w:numId="97" w16cid:durableId="365956087">
    <w:abstractNumId w:val="158"/>
  </w:num>
  <w:num w:numId="98" w16cid:durableId="14424280">
    <w:abstractNumId w:val="106"/>
  </w:num>
  <w:num w:numId="99" w16cid:durableId="823355638">
    <w:abstractNumId w:val="170"/>
  </w:num>
  <w:num w:numId="100" w16cid:durableId="164394653">
    <w:abstractNumId w:val="102"/>
  </w:num>
  <w:num w:numId="101" w16cid:durableId="2028097005">
    <w:abstractNumId w:val="59"/>
  </w:num>
  <w:num w:numId="102" w16cid:durableId="11901">
    <w:abstractNumId w:val="138"/>
  </w:num>
  <w:num w:numId="103" w16cid:durableId="65567251">
    <w:abstractNumId w:val="162"/>
  </w:num>
  <w:num w:numId="104" w16cid:durableId="15158144">
    <w:abstractNumId w:val="100"/>
  </w:num>
  <w:num w:numId="105" w16cid:durableId="1459488139">
    <w:abstractNumId w:val="167"/>
  </w:num>
  <w:num w:numId="106" w16cid:durableId="743840636">
    <w:abstractNumId w:val="37"/>
  </w:num>
  <w:num w:numId="107" w16cid:durableId="1623877345">
    <w:abstractNumId w:val="141"/>
  </w:num>
  <w:num w:numId="108" w16cid:durableId="1699508786">
    <w:abstractNumId w:val="132"/>
  </w:num>
  <w:num w:numId="109" w16cid:durableId="1755393958">
    <w:abstractNumId w:val="124"/>
  </w:num>
  <w:num w:numId="110" w16cid:durableId="436560356">
    <w:abstractNumId w:val="97"/>
  </w:num>
  <w:num w:numId="111" w16cid:durableId="841236104">
    <w:abstractNumId w:val="66"/>
  </w:num>
  <w:num w:numId="112" w16cid:durableId="1299073996">
    <w:abstractNumId w:val="128"/>
  </w:num>
  <w:num w:numId="113" w16cid:durableId="1550073873">
    <w:abstractNumId w:val="19"/>
  </w:num>
  <w:num w:numId="114" w16cid:durableId="792674546">
    <w:abstractNumId w:val="89"/>
  </w:num>
  <w:num w:numId="115" w16cid:durableId="344595157">
    <w:abstractNumId w:val="120"/>
  </w:num>
  <w:num w:numId="116" w16cid:durableId="797724279">
    <w:abstractNumId w:val="160"/>
  </w:num>
  <w:num w:numId="117" w16cid:durableId="1774746971">
    <w:abstractNumId w:val="12"/>
  </w:num>
  <w:num w:numId="118" w16cid:durableId="43066520">
    <w:abstractNumId w:val="95"/>
  </w:num>
  <w:num w:numId="119" w16cid:durableId="425467429">
    <w:abstractNumId w:val="1"/>
  </w:num>
  <w:num w:numId="120" w16cid:durableId="1142190624">
    <w:abstractNumId w:val="70"/>
  </w:num>
  <w:num w:numId="121" w16cid:durableId="1906143720">
    <w:abstractNumId w:val="39"/>
  </w:num>
  <w:num w:numId="122" w16cid:durableId="1702170856">
    <w:abstractNumId w:val="2"/>
  </w:num>
  <w:num w:numId="123" w16cid:durableId="95057465">
    <w:abstractNumId w:val="41"/>
  </w:num>
  <w:num w:numId="124" w16cid:durableId="1050156238">
    <w:abstractNumId w:val="135"/>
  </w:num>
  <w:num w:numId="125" w16cid:durableId="1225872752">
    <w:abstractNumId w:val="164"/>
  </w:num>
  <w:num w:numId="126" w16cid:durableId="737441637">
    <w:abstractNumId w:val="62"/>
  </w:num>
  <w:num w:numId="127" w16cid:durableId="1776560630">
    <w:abstractNumId w:val="137"/>
  </w:num>
  <w:num w:numId="128" w16cid:durableId="216285487">
    <w:abstractNumId w:val="43"/>
  </w:num>
  <w:num w:numId="129" w16cid:durableId="688146850">
    <w:abstractNumId w:val="13"/>
  </w:num>
  <w:num w:numId="130" w16cid:durableId="1314069510">
    <w:abstractNumId w:val="26"/>
  </w:num>
  <w:num w:numId="131" w16cid:durableId="1731271015">
    <w:abstractNumId w:val="151"/>
  </w:num>
  <w:num w:numId="132" w16cid:durableId="862212481">
    <w:abstractNumId w:val="139"/>
  </w:num>
  <w:num w:numId="133" w16cid:durableId="223444727">
    <w:abstractNumId w:val="68"/>
  </w:num>
  <w:num w:numId="134" w16cid:durableId="404304050">
    <w:abstractNumId w:val="69"/>
  </w:num>
  <w:num w:numId="135" w16cid:durableId="130445273">
    <w:abstractNumId w:val="156"/>
  </w:num>
  <w:num w:numId="136" w16cid:durableId="781387861">
    <w:abstractNumId w:val="22"/>
  </w:num>
  <w:num w:numId="137" w16cid:durableId="634650799">
    <w:abstractNumId w:val="118"/>
  </w:num>
  <w:num w:numId="138" w16cid:durableId="1622807204">
    <w:abstractNumId w:val="133"/>
  </w:num>
  <w:num w:numId="139" w16cid:durableId="321541982">
    <w:abstractNumId w:val="174"/>
  </w:num>
  <w:num w:numId="140" w16cid:durableId="1967589485">
    <w:abstractNumId w:val="52"/>
  </w:num>
  <w:num w:numId="141" w16cid:durableId="855538053">
    <w:abstractNumId w:val="111"/>
  </w:num>
  <w:num w:numId="142" w16cid:durableId="1622541299">
    <w:abstractNumId w:val="60"/>
  </w:num>
  <w:num w:numId="143" w16cid:durableId="1441334119">
    <w:abstractNumId w:val="140"/>
  </w:num>
  <w:num w:numId="144" w16cid:durableId="1285380507">
    <w:abstractNumId w:val="131"/>
  </w:num>
  <w:num w:numId="145" w16cid:durableId="805120532">
    <w:abstractNumId w:val="188"/>
  </w:num>
  <w:num w:numId="146" w16cid:durableId="741147283">
    <w:abstractNumId w:val="21"/>
  </w:num>
  <w:num w:numId="147" w16cid:durableId="1195924441">
    <w:abstractNumId w:val="113"/>
  </w:num>
  <w:num w:numId="148" w16cid:durableId="306589395">
    <w:abstractNumId w:val="91"/>
  </w:num>
  <w:num w:numId="149" w16cid:durableId="163250612">
    <w:abstractNumId w:val="103"/>
  </w:num>
  <w:num w:numId="150" w16cid:durableId="2139491664">
    <w:abstractNumId w:val="0"/>
  </w:num>
  <w:num w:numId="151" w16cid:durableId="1652716398">
    <w:abstractNumId w:val="24"/>
  </w:num>
  <w:num w:numId="152" w16cid:durableId="1403137558">
    <w:abstractNumId w:val="15"/>
  </w:num>
  <w:num w:numId="153" w16cid:durableId="196895536">
    <w:abstractNumId w:val="108"/>
  </w:num>
  <w:num w:numId="154" w16cid:durableId="123541781">
    <w:abstractNumId w:val="51"/>
  </w:num>
  <w:num w:numId="155" w16cid:durableId="421798724">
    <w:abstractNumId w:val="35"/>
  </w:num>
  <w:num w:numId="156" w16cid:durableId="1510368238">
    <w:abstractNumId w:val="187"/>
  </w:num>
  <w:num w:numId="157" w16cid:durableId="1130057492">
    <w:abstractNumId w:val="18"/>
  </w:num>
  <w:num w:numId="158" w16cid:durableId="1111050740">
    <w:abstractNumId w:val="116"/>
  </w:num>
  <w:num w:numId="159" w16cid:durableId="517934930">
    <w:abstractNumId w:val="45"/>
  </w:num>
  <w:num w:numId="160" w16cid:durableId="222298967">
    <w:abstractNumId w:val="144"/>
  </w:num>
  <w:num w:numId="161" w16cid:durableId="837037435">
    <w:abstractNumId w:val="8"/>
  </w:num>
  <w:num w:numId="162" w16cid:durableId="980232218">
    <w:abstractNumId w:val="55"/>
  </w:num>
  <w:num w:numId="163" w16cid:durableId="1937786391">
    <w:abstractNumId w:val="117"/>
  </w:num>
  <w:num w:numId="164" w16cid:durableId="1527479313">
    <w:abstractNumId w:val="77"/>
  </w:num>
  <w:num w:numId="165" w16cid:durableId="582567289">
    <w:abstractNumId w:val="109"/>
  </w:num>
  <w:num w:numId="166" w16cid:durableId="367067534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7" w16cid:durableId="585656858">
    <w:abstractNumId w:val="7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8" w16cid:durableId="1704675498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9" w16cid:durableId="596329504">
    <w:abstractNumId w:val="14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0" w16cid:durableId="514223132">
    <w:abstractNumId w:val="12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1" w16cid:durableId="1975792287">
    <w:abstractNumId w:val="61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2" w16cid:durableId="295335799">
    <w:abstractNumId w:val="6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3" w16cid:durableId="978994515">
    <w:abstractNumId w:val="11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4" w16cid:durableId="1521552858">
    <w:abstractNumId w:val="80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5" w16cid:durableId="1615094505">
    <w:abstractNumId w:val="29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6" w16cid:durableId="623854555">
    <w:abstractNumId w:val="179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7" w16cid:durableId="1270775539">
    <w:abstractNumId w:val="165"/>
  </w:num>
  <w:num w:numId="178" w16cid:durableId="1794056966">
    <w:abstractNumId w:val="79"/>
  </w:num>
  <w:num w:numId="179" w16cid:durableId="1098254502">
    <w:abstractNumId w:val="125"/>
  </w:num>
  <w:num w:numId="180" w16cid:durableId="1317954957">
    <w:abstractNumId w:val="176"/>
  </w:num>
  <w:num w:numId="181" w16cid:durableId="2096125965">
    <w:abstractNumId w:val="65"/>
  </w:num>
  <w:num w:numId="182" w16cid:durableId="354160681">
    <w:abstractNumId w:val="82"/>
  </w:num>
  <w:num w:numId="183" w16cid:durableId="1048720717">
    <w:abstractNumId w:val="145"/>
  </w:num>
  <w:num w:numId="184" w16cid:durableId="324748166">
    <w:abstractNumId w:val="171"/>
  </w:num>
  <w:num w:numId="185" w16cid:durableId="1609120363">
    <w:abstractNumId w:val="155"/>
  </w:num>
  <w:num w:numId="186" w16cid:durableId="1218708289">
    <w:abstractNumId w:val="178"/>
  </w:num>
  <w:num w:numId="187" w16cid:durableId="2135247982">
    <w:abstractNumId w:val="175"/>
  </w:num>
  <w:num w:numId="188" w16cid:durableId="815033479">
    <w:abstractNumId w:val="110"/>
  </w:num>
  <w:num w:numId="189" w16cid:durableId="1853302107">
    <w:abstractNumId w:val="114"/>
  </w:num>
  <w:numIdMacAtCleanup w:val="18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10"/>
  <w:proofState w:spelling="clean" w:grammar="clean"/>
  <w:linkStyles/>
  <w:defaultTabStop w:val="720"/>
  <w:characterSpacingControl w:val="doNotCompress"/>
  <w:hdrShapeDefaults>
    <o:shapedefaults v:ext="edit" spidmax="220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459D"/>
    <w:rsid w:val="00011AF1"/>
    <w:rsid w:val="0004006F"/>
    <w:rsid w:val="0004047D"/>
    <w:rsid w:val="00053775"/>
    <w:rsid w:val="0005619A"/>
    <w:rsid w:val="00067A24"/>
    <w:rsid w:val="0008589D"/>
    <w:rsid w:val="000A39AF"/>
    <w:rsid w:val="000A3CFF"/>
    <w:rsid w:val="000B013E"/>
    <w:rsid w:val="000D4487"/>
    <w:rsid w:val="000E7799"/>
    <w:rsid w:val="0011259B"/>
    <w:rsid w:val="00116FDD"/>
    <w:rsid w:val="00125621"/>
    <w:rsid w:val="001259D4"/>
    <w:rsid w:val="00133C97"/>
    <w:rsid w:val="00142DD1"/>
    <w:rsid w:val="0015627E"/>
    <w:rsid w:val="0016241B"/>
    <w:rsid w:val="001646A1"/>
    <w:rsid w:val="00182EC4"/>
    <w:rsid w:val="001842D8"/>
    <w:rsid w:val="00186983"/>
    <w:rsid w:val="0018744A"/>
    <w:rsid w:val="001A7D4E"/>
    <w:rsid w:val="001B51EF"/>
    <w:rsid w:val="001C066A"/>
    <w:rsid w:val="001C3C47"/>
    <w:rsid w:val="001D0BBF"/>
    <w:rsid w:val="001E1F85"/>
    <w:rsid w:val="001E62A7"/>
    <w:rsid w:val="001F125D"/>
    <w:rsid w:val="00213602"/>
    <w:rsid w:val="002345CC"/>
    <w:rsid w:val="002468E1"/>
    <w:rsid w:val="00251106"/>
    <w:rsid w:val="00252055"/>
    <w:rsid w:val="00252A85"/>
    <w:rsid w:val="00252FC2"/>
    <w:rsid w:val="0026338C"/>
    <w:rsid w:val="00264079"/>
    <w:rsid w:val="00267CA2"/>
    <w:rsid w:val="00293785"/>
    <w:rsid w:val="00295044"/>
    <w:rsid w:val="0029600E"/>
    <w:rsid w:val="00296D11"/>
    <w:rsid w:val="002A1633"/>
    <w:rsid w:val="002B7456"/>
    <w:rsid w:val="002C0767"/>
    <w:rsid w:val="002C0879"/>
    <w:rsid w:val="002C37B4"/>
    <w:rsid w:val="002D4BB3"/>
    <w:rsid w:val="002E4C5C"/>
    <w:rsid w:val="003278AA"/>
    <w:rsid w:val="00332A8F"/>
    <w:rsid w:val="00340744"/>
    <w:rsid w:val="00342E79"/>
    <w:rsid w:val="0035427A"/>
    <w:rsid w:val="0036040A"/>
    <w:rsid w:val="00371ADA"/>
    <w:rsid w:val="003750FB"/>
    <w:rsid w:val="003754EA"/>
    <w:rsid w:val="00385F1D"/>
    <w:rsid w:val="0039235D"/>
    <w:rsid w:val="0039407E"/>
    <w:rsid w:val="00397FA9"/>
    <w:rsid w:val="003B5C53"/>
    <w:rsid w:val="003C2425"/>
    <w:rsid w:val="003C6F5D"/>
    <w:rsid w:val="003C7E46"/>
    <w:rsid w:val="003D2EAA"/>
    <w:rsid w:val="003E516E"/>
    <w:rsid w:val="003E6F61"/>
    <w:rsid w:val="003F148F"/>
    <w:rsid w:val="004036CA"/>
    <w:rsid w:val="00411EC5"/>
    <w:rsid w:val="00446C13"/>
    <w:rsid w:val="00464090"/>
    <w:rsid w:val="00476224"/>
    <w:rsid w:val="00480109"/>
    <w:rsid w:val="00481BCC"/>
    <w:rsid w:val="00481C9F"/>
    <w:rsid w:val="00486E59"/>
    <w:rsid w:val="0049507B"/>
    <w:rsid w:val="00496758"/>
    <w:rsid w:val="004A6D78"/>
    <w:rsid w:val="004B0145"/>
    <w:rsid w:val="004C10E3"/>
    <w:rsid w:val="004C6CE9"/>
    <w:rsid w:val="004E1688"/>
    <w:rsid w:val="004F459D"/>
    <w:rsid w:val="00503572"/>
    <w:rsid w:val="005078B4"/>
    <w:rsid w:val="00511FFD"/>
    <w:rsid w:val="005229F0"/>
    <w:rsid w:val="005235FF"/>
    <w:rsid w:val="0053328A"/>
    <w:rsid w:val="00540FC6"/>
    <w:rsid w:val="005511B6"/>
    <w:rsid w:val="00553C98"/>
    <w:rsid w:val="00593FB9"/>
    <w:rsid w:val="005A0B8F"/>
    <w:rsid w:val="005A5A0C"/>
    <w:rsid w:val="005A7635"/>
    <w:rsid w:val="005B61C5"/>
    <w:rsid w:val="005E778C"/>
    <w:rsid w:val="00621048"/>
    <w:rsid w:val="00634EE9"/>
    <w:rsid w:val="00645D7F"/>
    <w:rsid w:val="00646896"/>
    <w:rsid w:val="00653808"/>
    <w:rsid w:val="006548AB"/>
    <w:rsid w:val="00656940"/>
    <w:rsid w:val="00665274"/>
    <w:rsid w:val="00666C03"/>
    <w:rsid w:val="0066765A"/>
    <w:rsid w:val="00673FAE"/>
    <w:rsid w:val="0068421E"/>
    <w:rsid w:val="00686DAB"/>
    <w:rsid w:val="006B4CC2"/>
    <w:rsid w:val="006C00E0"/>
    <w:rsid w:val="006C6649"/>
    <w:rsid w:val="006D023D"/>
    <w:rsid w:val="006E1542"/>
    <w:rsid w:val="006E7465"/>
    <w:rsid w:val="006F637F"/>
    <w:rsid w:val="006F7815"/>
    <w:rsid w:val="00700DB9"/>
    <w:rsid w:val="00705573"/>
    <w:rsid w:val="007172E2"/>
    <w:rsid w:val="00721EA4"/>
    <w:rsid w:val="0072706F"/>
    <w:rsid w:val="00745C52"/>
    <w:rsid w:val="007528BE"/>
    <w:rsid w:val="007538D6"/>
    <w:rsid w:val="00763228"/>
    <w:rsid w:val="007851A1"/>
    <w:rsid w:val="00790156"/>
    <w:rsid w:val="00797CB5"/>
    <w:rsid w:val="007A583B"/>
    <w:rsid w:val="007B055F"/>
    <w:rsid w:val="007B5E2E"/>
    <w:rsid w:val="007C6F1B"/>
    <w:rsid w:val="007D2B2E"/>
    <w:rsid w:val="007D4AB3"/>
    <w:rsid w:val="007E6F1D"/>
    <w:rsid w:val="00832E9A"/>
    <w:rsid w:val="00836A75"/>
    <w:rsid w:val="00837036"/>
    <w:rsid w:val="00866312"/>
    <w:rsid w:val="00876355"/>
    <w:rsid w:val="00880013"/>
    <w:rsid w:val="008920A4"/>
    <w:rsid w:val="00892564"/>
    <w:rsid w:val="008A0C14"/>
    <w:rsid w:val="008A1309"/>
    <w:rsid w:val="008E5B76"/>
    <w:rsid w:val="008F5386"/>
    <w:rsid w:val="008F7038"/>
    <w:rsid w:val="00913172"/>
    <w:rsid w:val="00913F53"/>
    <w:rsid w:val="009211F0"/>
    <w:rsid w:val="00961B6D"/>
    <w:rsid w:val="00961F5A"/>
    <w:rsid w:val="00981E19"/>
    <w:rsid w:val="00985EE8"/>
    <w:rsid w:val="00992561"/>
    <w:rsid w:val="0099278F"/>
    <w:rsid w:val="009928DA"/>
    <w:rsid w:val="009937CC"/>
    <w:rsid w:val="009A32CD"/>
    <w:rsid w:val="009A59E5"/>
    <w:rsid w:val="009A630F"/>
    <w:rsid w:val="009B1FAC"/>
    <w:rsid w:val="009B2A16"/>
    <w:rsid w:val="009B3E79"/>
    <w:rsid w:val="009B52E4"/>
    <w:rsid w:val="009B7D0E"/>
    <w:rsid w:val="009C03B4"/>
    <w:rsid w:val="009D6E8D"/>
    <w:rsid w:val="009E40F9"/>
    <w:rsid w:val="00A0027B"/>
    <w:rsid w:val="00A00617"/>
    <w:rsid w:val="00A101E8"/>
    <w:rsid w:val="00A17DB5"/>
    <w:rsid w:val="00A32471"/>
    <w:rsid w:val="00A4338E"/>
    <w:rsid w:val="00A4356A"/>
    <w:rsid w:val="00A82F6B"/>
    <w:rsid w:val="00A877BA"/>
    <w:rsid w:val="00A95240"/>
    <w:rsid w:val="00AA3110"/>
    <w:rsid w:val="00AA5FF8"/>
    <w:rsid w:val="00AC349E"/>
    <w:rsid w:val="00AE61CD"/>
    <w:rsid w:val="00AF2E2D"/>
    <w:rsid w:val="00B1125A"/>
    <w:rsid w:val="00B5332C"/>
    <w:rsid w:val="00B60875"/>
    <w:rsid w:val="00B62504"/>
    <w:rsid w:val="00B637F9"/>
    <w:rsid w:val="00B92DBF"/>
    <w:rsid w:val="00BA44B9"/>
    <w:rsid w:val="00BD119F"/>
    <w:rsid w:val="00BF145C"/>
    <w:rsid w:val="00BF3FC8"/>
    <w:rsid w:val="00C126F0"/>
    <w:rsid w:val="00C12E37"/>
    <w:rsid w:val="00C2644A"/>
    <w:rsid w:val="00C35C70"/>
    <w:rsid w:val="00C548F9"/>
    <w:rsid w:val="00C61C4C"/>
    <w:rsid w:val="00C63AD2"/>
    <w:rsid w:val="00C73EA1"/>
    <w:rsid w:val="00C80DA8"/>
    <w:rsid w:val="00C8524A"/>
    <w:rsid w:val="00CB5B99"/>
    <w:rsid w:val="00CC187B"/>
    <w:rsid w:val="00CC4F77"/>
    <w:rsid w:val="00CC54F4"/>
    <w:rsid w:val="00CC79B6"/>
    <w:rsid w:val="00CD03A0"/>
    <w:rsid w:val="00CD1273"/>
    <w:rsid w:val="00CD3CF6"/>
    <w:rsid w:val="00CD4D3E"/>
    <w:rsid w:val="00CE305F"/>
    <w:rsid w:val="00CE336D"/>
    <w:rsid w:val="00CF2168"/>
    <w:rsid w:val="00CF24C0"/>
    <w:rsid w:val="00CF3187"/>
    <w:rsid w:val="00D043B6"/>
    <w:rsid w:val="00D106FF"/>
    <w:rsid w:val="00D269D8"/>
    <w:rsid w:val="00D46808"/>
    <w:rsid w:val="00D53115"/>
    <w:rsid w:val="00D626EB"/>
    <w:rsid w:val="00D747C1"/>
    <w:rsid w:val="00DA15E8"/>
    <w:rsid w:val="00DB3733"/>
    <w:rsid w:val="00DC3B05"/>
    <w:rsid w:val="00DC4B31"/>
    <w:rsid w:val="00DC7A6D"/>
    <w:rsid w:val="00DD0F33"/>
    <w:rsid w:val="00DD7259"/>
    <w:rsid w:val="00DE58CB"/>
    <w:rsid w:val="00DF36F8"/>
    <w:rsid w:val="00E04D45"/>
    <w:rsid w:val="00E220C4"/>
    <w:rsid w:val="00E22C5A"/>
    <w:rsid w:val="00E354B4"/>
    <w:rsid w:val="00E7516E"/>
    <w:rsid w:val="00E75D9C"/>
    <w:rsid w:val="00E762DA"/>
    <w:rsid w:val="00EA74D2"/>
    <w:rsid w:val="00EB0836"/>
    <w:rsid w:val="00EB369D"/>
    <w:rsid w:val="00EB4BDF"/>
    <w:rsid w:val="00EC0983"/>
    <w:rsid w:val="00EC11FB"/>
    <w:rsid w:val="00ED24C8"/>
    <w:rsid w:val="00EE142A"/>
    <w:rsid w:val="00EE3654"/>
    <w:rsid w:val="00EE74E5"/>
    <w:rsid w:val="00EF2C84"/>
    <w:rsid w:val="00F158A9"/>
    <w:rsid w:val="00F328BC"/>
    <w:rsid w:val="00F377E2"/>
    <w:rsid w:val="00F3780C"/>
    <w:rsid w:val="00F50748"/>
    <w:rsid w:val="00F564F6"/>
    <w:rsid w:val="00F718B2"/>
    <w:rsid w:val="00F72D02"/>
    <w:rsid w:val="00F95E5F"/>
    <w:rsid w:val="00FC4922"/>
    <w:rsid w:val="00FC5BC7"/>
    <w:rsid w:val="00FE0808"/>
    <w:rsid w:val="00FE5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01"/>
    <o:shapelayout v:ext="edit">
      <o:idmap v:ext="edit" data="2"/>
    </o:shapelayout>
  </w:shapeDefaults>
  <w:decimalSymbol w:val="."/>
  <w:listSeparator w:val=","/>
  <w14:docId w14:val="7039219F"/>
  <w15:docId w15:val="{6DAE3FD4-97DA-410B-BDCB-0A34E1C05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0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F564F6"/>
    <w:pPr>
      <w:spacing w:line="278" w:lineRule="auto"/>
    </w:pPr>
    <w:rPr>
      <w:kern w:val="2"/>
      <w:sz w:val="24"/>
      <w:szCs w:val="24"/>
      <w14:ligatures w14:val="standardContextu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81BCC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81BCC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481BCC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481BCC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81BCC"/>
    <w:pPr>
      <w:keepNext/>
      <w:keepLines/>
      <w:spacing w:before="80" w:after="40"/>
      <w:outlineLvl w:val="4"/>
    </w:pPr>
    <w:rPr>
      <w:rFonts w:eastAsiaTheme="majorEastAsia" w:cstheme="majorBidi"/>
      <w:color w:val="1E41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481BC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81BC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81BC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81BC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F564F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F564F6"/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481BCC"/>
    <w:rPr>
      <w:b/>
      <w:bCs/>
      <w:caps/>
      <w:sz w:val="32"/>
      <w:szCs w:val="32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81B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1BCC"/>
    <w:rPr>
      <w:rFonts w:ascii="Calibri" w:hAnsi="Calibri" w:cs="Calibri"/>
      <w:kern w:val="2"/>
      <w:sz w:val="24"/>
      <w:szCs w:val="24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rsid w:val="00481BCC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481BCC"/>
    <w:rPr>
      <w:rFonts w:ascii="Calibri" w:hAnsi="Calibri" w:cs="Calibri"/>
      <w:b/>
      <w:bCs/>
      <w:caps/>
      <w:kern w:val="2"/>
      <w:sz w:val="24"/>
      <w:szCs w:val="24"/>
      <w14:ligatures w14:val="standardContextual"/>
    </w:rPr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rPr>
      <w:b w:val="0"/>
      <w:caps w:val="0"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bCs/>
      <w:caps/>
      <w:color w:val="2D2D2D"/>
      <w:spacing w:val="-10"/>
      <w:kern w:val="28"/>
      <w:sz w:val="24"/>
      <w:szCs w:val="56"/>
      <w14:ligatures w14:val="standardContextual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481BCC"/>
    <w:rPr>
      <w:rFonts w:ascii="Calibri" w:eastAsia="Times New Roman" w:hAnsi="Calibri" w:cs="Calibri"/>
      <w:b/>
      <w:bCs/>
      <w:color w:val="971D20" w:themeColor="accent3"/>
      <w:kern w:val="36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1BCC"/>
    <w:rPr>
      <w:rFonts w:ascii="Calibri" w:hAnsi="Calibri" w:cs="Calibri"/>
      <w:i/>
      <w:iCs/>
      <w:color w:val="971D20" w:themeColor="accent3"/>
      <w:kern w:val="2"/>
      <w:sz w:val="24"/>
      <w:szCs w:val="24"/>
      <w14:ligatures w14:val="standardContextual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481BCC"/>
    <w:rPr>
      <w:rFonts w:ascii="Calibri" w:hAnsi="Calibri" w:cs="Calibri"/>
      <w:i/>
      <w:iCs/>
      <w:kern w:val="2"/>
      <w:sz w:val="18"/>
      <w:szCs w:val="18"/>
      <w14:ligatures w14:val="standardContextual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481BCC"/>
    <w:rPr>
      <w:rFonts w:ascii="Calibri" w:hAnsi="Calibri" w:cs="Calibri"/>
      <w:b/>
      <w:bCs/>
      <w:caps/>
      <w:kern w:val="2"/>
      <w:sz w:val="32"/>
      <w:szCs w:val="32"/>
      <w14:ligatures w14:val="standardContextual"/>
    </w:rPr>
  </w:style>
  <w:style w:type="paragraph" w:styleId="Quote">
    <w:name w:val="Quote"/>
    <w:aliases w:val="Block Quote"/>
    <w:basedOn w:val="Normal"/>
    <w:link w:val="QuoteChar"/>
    <w:qFormat/>
    <w:rsid w:val="00481BCC"/>
    <w:pPr>
      <w:ind w:left="720"/>
    </w:pPr>
    <w:rPr>
      <w:i/>
    </w:rPr>
  </w:style>
  <w:style w:type="character" w:customStyle="1" w:styleId="QuoteChar">
    <w:name w:val="Quote Char"/>
    <w:aliases w:val="Block Quote Char"/>
    <w:basedOn w:val="DefaultParagraphFont"/>
    <w:link w:val="Quote"/>
    <w:rsid w:val="00AC349E"/>
    <w:rPr>
      <w:rFonts w:ascii="Calibri" w:hAnsi="Calibri" w:cs="Calibri"/>
      <w:i/>
      <w:kern w:val="2"/>
      <w:sz w:val="24"/>
      <w:szCs w:val="24"/>
      <w14:ligatures w14:val="standardContextual"/>
    </w:rPr>
  </w:style>
  <w:style w:type="paragraph" w:styleId="NormalWeb">
    <w:name w:val="Normal (Web)"/>
    <w:basedOn w:val="Normal"/>
    <w:uiPriority w:val="99"/>
    <w:semiHidden/>
    <w:unhideWhenUsed/>
    <w:rsid w:val="00481BC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481BCC"/>
    <w:pPr>
      <w:spacing w:after="0" w:line="240" w:lineRule="auto"/>
    </w:pPr>
    <w:rPr>
      <w:rFonts w:asciiTheme="majorHAnsi" w:hAnsiTheme="majorHAnsi"/>
      <w:b/>
      <w:color w:val="971D20" w:themeColor="accent3"/>
      <w:sz w:val="32"/>
      <w:szCs w:val="28"/>
      <w:lang w:val="es-ES_tradnl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481BCC"/>
    <w:rPr>
      <w:rFonts w:asciiTheme="majorHAnsi" w:hAnsiTheme="majorHAnsi" w:cs="Calibri"/>
      <w:b/>
      <w:color w:val="971D20" w:themeColor="accent3"/>
      <w:kern w:val="2"/>
      <w:sz w:val="32"/>
      <w:szCs w:val="28"/>
      <w:lang w:val="es-ES_tradnl"/>
      <w14:ligatures w14:val="standardContextual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481BCC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81BCC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481BCC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285782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customStyle="1" w:styleId="Heading7Char">
    <w:name w:val="Heading 7 Char"/>
    <w:basedOn w:val="DefaultParagraphFont"/>
    <w:link w:val="Heading7"/>
    <w:uiPriority w:val="9"/>
    <w:semiHidden/>
    <w:rsid w:val="00481BCC"/>
    <w:rPr>
      <w:rFonts w:ascii="Calibri" w:eastAsiaTheme="majorEastAsia" w:hAnsi="Calibr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81BCC"/>
    <w:rPr>
      <w:rFonts w:ascii="Calibri" w:eastAsiaTheme="majorEastAsia" w:hAnsi="Calibr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81BCC"/>
    <w:rPr>
      <w:rFonts w:ascii="Calibri" w:eastAsiaTheme="majorEastAsia" w:hAnsi="Calibr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Heading4Char">
    <w:name w:val="Heading 4 Char"/>
    <w:basedOn w:val="DefaultParagraphFont"/>
    <w:link w:val="Heading4"/>
    <w:uiPriority w:val="9"/>
    <w:rsid w:val="00481BCC"/>
    <w:rPr>
      <w:rFonts w:ascii="Calibri" w:hAnsi="Calibri" w:cs="Calibri"/>
      <w:caps/>
      <w:kern w:val="2"/>
      <w:sz w:val="24"/>
      <w:szCs w:val="24"/>
      <w14:ligatures w14:val="standardContextual"/>
    </w:rPr>
  </w:style>
  <w:style w:type="character" w:customStyle="1" w:styleId="Heading5Char">
    <w:name w:val="Heading 5 Char"/>
    <w:basedOn w:val="DefaultParagraphFont"/>
    <w:link w:val="Heading5"/>
    <w:uiPriority w:val="9"/>
    <w:rsid w:val="00481BCC"/>
    <w:rPr>
      <w:rFonts w:ascii="Calibri" w:eastAsiaTheme="majorEastAsia" w:hAnsi="Calibri" w:cstheme="majorBidi"/>
      <w:color w:val="1E4161" w:themeColor="accent1" w:themeShade="BF"/>
      <w:kern w:val="2"/>
      <w:sz w:val="24"/>
      <w:szCs w:val="24"/>
      <w14:ligatures w14:val="standardContextual"/>
    </w:rPr>
  </w:style>
  <w:style w:type="character" w:customStyle="1" w:styleId="Heading6Char">
    <w:name w:val="Heading 6 Char"/>
    <w:basedOn w:val="DefaultParagraphFont"/>
    <w:link w:val="Heading6"/>
    <w:uiPriority w:val="9"/>
    <w:rsid w:val="00481BCC"/>
    <w:rPr>
      <w:rFonts w:ascii="Calibri" w:eastAsiaTheme="majorEastAsia" w:hAnsi="Calibr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character" w:styleId="FollowedHyperlink">
    <w:name w:val="FollowedHyperlink"/>
    <w:basedOn w:val="DefaultParagraphFont"/>
    <w:uiPriority w:val="99"/>
    <w:semiHidden/>
    <w:unhideWhenUsed/>
    <w:rsid w:val="00481BCC"/>
    <w:rPr>
      <w:color w:val="288AC3" w:themeColor="followedHyperlink"/>
      <w:u w:val="single"/>
    </w:rPr>
  </w:style>
  <w:style w:type="paragraph" w:customStyle="1" w:styleId="AnswerKey">
    <w:name w:val="Answer Key"/>
    <w:basedOn w:val="Normal"/>
    <w:qFormat/>
    <w:rsid w:val="00481BCC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27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0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41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01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3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51.bin"/><Relationship Id="rId170" Type="http://schemas.openxmlformats.org/officeDocument/2006/relationships/image" Target="media/image86.wmf"/><Relationship Id="rId226" Type="http://schemas.openxmlformats.org/officeDocument/2006/relationships/oleObject" Target="embeddings/oleObject105.bin"/><Relationship Id="rId268" Type="http://schemas.openxmlformats.org/officeDocument/2006/relationships/image" Target="media/image137.wmf"/><Relationship Id="rId32" Type="http://schemas.openxmlformats.org/officeDocument/2006/relationships/image" Target="media/image13.wmf"/><Relationship Id="rId74" Type="http://schemas.openxmlformats.org/officeDocument/2006/relationships/image" Target="media/image35.png"/><Relationship Id="rId128" Type="http://schemas.openxmlformats.org/officeDocument/2006/relationships/image" Target="media/image64.wmf"/><Relationship Id="rId335" Type="http://schemas.openxmlformats.org/officeDocument/2006/relationships/image" Target="media/image172.wmf"/><Relationship Id="rId5" Type="http://schemas.openxmlformats.org/officeDocument/2006/relationships/webSettings" Target="webSettings.xml"/><Relationship Id="rId181" Type="http://schemas.openxmlformats.org/officeDocument/2006/relationships/image" Target="media/image92.wmf"/><Relationship Id="rId237" Type="http://schemas.openxmlformats.org/officeDocument/2006/relationships/oleObject" Target="embeddings/oleObject110.bin"/><Relationship Id="rId279" Type="http://schemas.openxmlformats.org/officeDocument/2006/relationships/oleObject" Target="embeddings/oleObject13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1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92" Type="http://schemas.openxmlformats.org/officeDocument/2006/relationships/image" Target="media/image98.wmf"/><Relationship Id="rId206" Type="http://schemas.openxmlformats.org/officeDocument/2006/relationships/image" Target="media/image104.wmf"/><Relationship Id="rId248" Type="http://schemas.openxmlformats.org/officeDocument/2006/relationships/oleObject" Target="embeddings/oleObject115.bin"/><Relationship Id="rId12" Type="http://schemas.openxmlformats.org/officeDocument/2006/relationships/image" Target="media/image3.wmf"/><Relationship Id="rId108" Type="http://schemas.openxmlformats.org/officeDocument/2006/relationships/image" Target="media/image53.png"/><Relationship Id="rId315" Type="http://schemas.openxmlformats.org/officeDocument/2006/relationships/image" Target="media/image162.wmf"/><Relationship Id="rId54" Type="http://schemas.openxmlformats.org/officeDocument/2006/relationships/image" Target="media/image24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1.bin"/><Relationship Id="rId259" Type="http://schemas.openxmlformats.org/officeDocument/2006/relationships/oleObject" Target="embeddings/oleObject12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38.wmf"/><Relationship Id="rId326" Type="http://schemas.openxmlformats.org/officeDocument/2006/relationships/oleObject" Target="embeddings/oleObject152.bin"/><Relationship Id="rId65" Type="http://schemas.openxmlformats.org/officeDocument/2006/relationships/image" Target="media/image30.wmf"/><Relationship Id="rId130" Type="http://schemas.openxmlformats.org/officeDocument/2006/relationships/image" Target="media/image65.wmf"/><Relationship Id="rId172" Type="http://schemas.openxmlformats.org/officeDocument/2006/relationships/image" Target="media/image87.wmf"/><Relationship Id="rId228" Type="http://schemas.openxmlformats.org/officeDocument/2006/relationships/oleObject" Target="embeddings/oleObject106.bin"/><Relationship Id="rId281" Type="http://schemas.openxmlformats.org/officeDocument/2006/relationships/image" Target="media/image144.wmf"/><Relationship Id="rId337" Type="http://schemas.openxmlformats.org/officeDocument/2006/relationships/image" Target="media/image173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83" Type="http://schemas.openxmlformats.org/officeDocument/2006/relationships/image" Target="media/image93.wmf"/><Relationship Id="rId239" Type="http://schemas.openxmlformats.org/officeDocument/2006/relationships/oleObject" Target="embeddings/oleObject111.bin"/><Relationship Id="rId250" Type="http://schemas.openxmlformats.org/officeDocument/2006/relationships/oleObject" Target="embeddings/oleObject116.bin"/><Relationship Id="rId292" Type="http://schemas.openxmlformats.org/officeDocument/2006/relationships/image" Target="media/image150.wmf"/><Relationship Id="rId306" Type="http://schemas.openxmlformats.org/officeDocument/2006/relationships/oleObject" Target="embeddings/oleObject14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52" Type="http://schemas.openxmlformats.org/officeDocument/2006/relationships/image" Target="media/image77.wmf"/><Relationship Id="rId194" Type="http://schemas.openxmlformats.org/officeDocument/2006/relationships/oleObject" Target="embeddings/oleObject89.bin"/><Relationship Id="rId208" Type="http://schemas.openxmlformats.org/officeDocument/2006/relationships/image" Target="media/image105.wmf"/><Relationship Id="rId261" Type="http://schemas.openxmlformats.org/officeDocument/2006/relationships/oleObject" Target="embeddings/oleObject12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1.bin"/><Relationship Id="rId317" Type="http://schemas.openxmlformats.org/officeDocument/2006/relationships/image" Target="media/image163.png"/><Relationship Id="rId338" Type="http://schemas.openxmlformats.org/officeDocument/2006/relationships/oleObject" Target="embeddings/oleObject158.bin"/><Relationship Id="rId8" Type="http://schemas.openxmlformats.org/officeDocument/2006/relationships/image" Target="media/image1.wmf"/><Relationship Id="rId98" Type="http://schemas.openxmlformats.org/officeDocument/2006/relationships/image" Target="media/image48.wmf"/><Relationship Id="rId121" Type="http://schemas.openxmlformats.org/officeDocument/2006/relationships/image" Target="media/image60.png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219" Type="http://schemas.openxmlformats.org/officeDocument/2006/relationships/oleObject" Target="embeddings/oleObject102.bin"/><Relationship Id="rId230" Type="http://schemas.openxmlformats.org/officeDocument/2006/relationships/oleObject" Target="embeddings/oleObject107.bin"/><Relationship Id="rId251" Type="http://schemas.openxmlformats.org/officeDocument/2006/relationships/image" Target="media/image12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png"/><Relationship Id="rId272" Type="http://schemas.openxmlformats.org/officeDocument/2006/relationships/image" Target="media/image139.wmf"/><Relationship Id="rId293" Type="http://schemas.openxmlformats.org/officeDocument/2006/relationships/oleObject" Target="embeddings/oleObject136.bin"/><Relationship Id="rId307" Type="http://schemas.openxmlformats.org/officeDocument/2006/relationships/image" Target="media/image158.wmf"/><Relationship Id="rId328" Type="http://schemas.openxmlformats.org/officeDocument/2006/relationships/oleObject" Target="embeddings/oleObject153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png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220" Type="http://schemas.openxmlformats.org/officeDocument/2006/relationships/image" Target="media/image111.png"/><Relationship Id="rId241" Type="http://schemas.openxmlformats.org/officeDocument/2006/relationships/oleObject" Target="embeddings/oleObject11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4.wmf"/><Relationship Id="rId283" Type="http://schemas.openxmlformats.org/officeDocument/2006/relationships/image" Target="media/image145.wmf"/><Relationship Id="rId318" Type="http://schemas.openxmlformats.org/officeDocument/2006/relationships/image" Target="media/image164.wmf"/><Relationship Id="rId339" Type="http://schemas.openxmlformats.org/officeDocument/2006/relationships/header" Target="header1.xml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image" Target="media/image72.wmf"/><Relationship Id="rId164" Type="http://schemas.openxmlformats.org/officeDocument/2006/relationships/image" Target="media/image83.wmf"/><Relationship Id="rId185" Type="http://schemas.openxmlformats.org/officeDocument/2006/relationships/image" Target="media/image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26" Type="http://schemas.openxmlformats.org/officeDocument/2006/relationships/image" Target="media/image10.wmf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7.bin"/><Relationship Id="rId273" Type="http://schemas.openxmlformats.org/officeDocument/2006/relationships/oleObject" Target="embeddings/oleObject127.bin"/><Relationship Id="rId294" Type="http://schemas.openxmlformats.org/officeDocument/2006/relationships/image" Target="media/image151.wmf"/><Relationship Id="rId308" Type="http://schemas.openxmlformats.org/officeDocument/2006/relationships/oleObject" Target="embeddings/oleObject143.bin"/><Relationship Id="rId329" Type="http://schemas.openxmlformats.org/officeDocument/2006/relationships/image" Target="media/image16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wmf"/><Relationship Id="rId175" Type="http://schemas.openxmlformats.org/officeDocument/2006/relationships/image" Target="media/image89.wmf"/><Relationship Id="rId340" Type="http://schemas.openxmlformats.org/officeDocument/2006/relationships/header" Target="header2.xml"/><Relationship Id="rId196" Type="http://schemas.openxmlformats.org/officeDocument/2006/relationships/image" Target="media/image99.png"/><Relationship Id="rId200" Type="http://schemas.openxmlformats.org/officeDocument/2006/relationships/image" Target="media/image101.wmf"/><Relationship Id="rId16" Type="http://schemas.openxmlformats.org/officeDocument/2006/relationships/image" Target="media/image5.wmf"/><Relationship Id="rId221" Type="http://schemas.openxmlformats.org/officeDocument/2006/relationships/image" Target="media/image112.wmf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2.bin"/><Relationship Id="rId284" Type="http://schemas.openxmlformats.org/officeDocument/2006/relationships/oleObject" Target="embeddings/oleObject132.bin"/><Relationship Id="rId319" Type="http://schemas.openxmlformats.org/officeDocument/2006/relationships/oleObject" Target="embeddings/oleObject14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330" Type="http://schemas.openxmlformats.org/officeDocument/2006/relationships/oleObject" Target="embeddings/oleObject154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8.bin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9.wmf"/><Relationship Id="rId274" Type="http://schemas.openxmlformats.org/officeDocument/2006/relationships/image" Target="media/image140.wmf"/><Relationship Id="rId295" Type="http://schemas.openxmlformats.org/officeDocument/2006/relationships/oleObject" Target="embeddings/oleObject137.bin"/><Relationship Id="rId309" Type="http://schemas.openxmlformats.org/officeDocument/2006/relationships/image" Target="media/image15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image" Target="media/image165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0.bin"/><Relationship Id="rId197" Type="http://schemas.openxmlformats.org/officeDocument/2006/relationships/image" Target="media/image100.wmf"/><Relationship Id="rId341" Type="http://schemas.openxmlformats.org/officeDocument/2006/relationships/footer" Target="footer1.xml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5.wmf"/><Relationship Id="rId285" Type="http://schemas.openxmlformats.org/officeDocument/2006/relationships/image" Target="media/image14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2.wmf"/><Relationship Id="rId310" Type="http://schemas.openxmlformats.org/officeDocument/2006/relationships/oleObject" Target="embeddings/oleObject144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image" Target="media/image95.png"/><Relationship Id="rId331" Type="http://schemas.openxmlformats.org/officeDocument/2006/relationships/image" Target="media/image170.wmf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image" Target="media/image118.png"/><Relationship Id="rId254" Type="http://schemas.openxmlformats.org/officeDocument/2006/relationships/oleObject" Target="embeddings/oleObject11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28.bin"/><Relationship Id="rId296" Type="http://schemas.openxmlformats.org/officeDocument/2006/relationships/image" Target="media/image152.wmf"/><Relationship Id="rId300" Type="http://schemas.openxmlformats.org/officeDocument/2006/relationships/image" Target="media/image154.wmf"/><Relationship Id="rId60" Type="http://schemas.openxmlformats.org/officeDocument/2006/relationships/image" Target="media/image27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1.bin"/><Relationship Id="rId156" Type="http://schemas.openxmlformats.org/officeDocument/2006/relationships/image" Target="media/image79.wmf"/><Relationship Id="rId177" Type="http://schemas.openxmlformats.org/officeDocument/2006/relationships/image" Target="media/image90.wmf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49.bin"/><Relationship Id="rId342" Type="http://schemas.openxmlformats.org/officeDocument/2006/relationships/header" Target="header3.xml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wmf"/><Relationship Id="rId244" Type="http://schemas.openxmlformats.org/officeDocument/2006/relationships/image" Target="media/image124.png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3.bin"/><Relationship Id="rId286" Type="http://schemas.openxmlformats.org/officeDocument/2006/relationships/oleObject" Target="embeddings/oleObject133.bin"/><Relationship Id="rId50" Type="http://schemas.openxmlformats.org/officeDocument/2006/relationships/image" Target="media/image22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6.wmf"/><Relationship Id="rId311" Type="http://schemas.openxmlformats.org/officeDocument/2006/relationships/image" Target="media/image160.wmf"/><Relationship Id="rId332" Type="http://schemas.openxmlformats.org/officeDocument/2006/relationships/oleObject" Target="embeddings/oleObject155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30.png"/><Relationship Id="rId276" Type="http://schemas.openxmlformats.org/officeDocument/2006/relationships/image" Target="media/image141.wmf"/><Relationship Id="rId297" Type="http://schemas.openxmlformats.org/officeDocument/2006/relationships/oleObject" Target="embeddings/oleObject138.bin"/><Relationship Id="rId40" Type="http://schemas.openxmlformats.org/officeDocument/2006/relationships/image" Target="media/image17.wmf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0.bin"/><Relationship Id="rId322" Type="http://schemas.openxmlformats.org/officeDocument/2006/relationships/image" Target="media/image166.wmf"/><Relationship Id="rId343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2.bin"/><Relationship Id="rId203" Type="http://schemas.openxmlformats.org/officeDocument/2006/relationships/image" Target="media/image10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5.wmf"/><Relationship Id="rId266" Type="http://schemas.openxmlformats.org/officeDocument/2006/relationships/image" Target="media/image136.wmf"/><Relationship Id="rId287" Type="http://schemas.openxmlformats.org/officeDocument/2006/relationships/image" Target="media/image147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312" Type="http://schemas.openxmlformats.org/officeDocument/2006/relationships/oleObject" Target="embeddings/oleObject145.bin"/><Relationship Id="rId333" Type="http://schemas.openxmlformats.org/officeDocument/2006/relationships/image" Target="media/image17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6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09.bin"/><Relationship Id="rId256" Type="http://schemas.openxmlformats.org/officeDocument/2006/relationships/image" Target="media/image131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3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302" Type="http://schemas.openxmlformats.org/officeDocument/2006/relationships/image" Target="media/image155.png"/><Relationship Id="rId323" Type="http://schemas.openxmlformats.org/officeDocument/2006/relationships/oleObject" Target="embeddings/oleObject150.bin"/><Relationship Id="rId344" Type="http://schemas.openxmlformats.org/officeDocument/2006/relationships/glossaryDocument" Target="glossary/document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png"/><Relationship Id="rId83" Type="http://schemas.openxmlformats.org/officeDocument/2006/relationships/image" Target="media/image40.png"/><Relationship Id="rId179" Type="http://schemas.openxmlformats.org/officeDocument/2006/relationships/image" Target="media/image91.wmf"/><Relationship Id="rId190" Type="http://schemas.openxmlformats.org/officeDocument/2006/relationships/image" Target="media/image97.w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4.bin"/><Relationship Id="rId267" Type="http://schemas.openxmlformats.org/officeDocument/2006/relationships/oleObject" Target="embeddings/oleObject124.bin"/><Relationship Id="rId288" Type="http://schemas.openxmlformats.org/officeDocument/2006/relationships/oleObject" Target="embeddings/oleObject134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56.bin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42.wmf"/><Relationship Id="rId303" Type="http://schemas.openxmlformats.org/officeDocument/2006/relationships/image" Target="media/image156.wmf"/><Relationship Id="rId42" Type="http://schemas.openxmlformats.org/officeDocument/2006/relationships/image" Target="media/image18.wmf"/><Relationship Id="rId84" Type="http://schemas.openxmlformats.org/officeDocument/2006/relationships/image" Target="media/image41.wmf"/><Relationship Id="rId138" Type="http://schemas.openxmlformats.org/officeDocument/2006/relationships/image" Target="media/image69.png"/><Relationship Id="rId345" Type="http://schemas.openxmlformats.org/officeDocument/2006/relationships/theme" Target="theme/theme1.xml"/><Relationship Id="rId191" Type="http://schemas.openxmlformats.org/officeDocument/2006/relationships/oleObject" Target="embeddings/oleObject87.bin"/><Relationship Id="rId205" Type="http://schemas.openxmlformats.org/officeDocument/2006/relationships/image" Target="media/image103.png"/><Relationship Id="rId247" Type="http://schemas.openxmlformats.org/officeDocument/2006/relationships/image" Target="media/image126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46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258" Type="http://schemas.openxmlformats.org/officeDocument/2006/relationships/image" Target="media/image132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67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43.png"/><Relationship Id="rId336" Type="http://schemas.openxmlformats.org/officeDocument/2006/relationships/oleObject" Target="embeddings/oleObject15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3.bin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91" Type="http://schemas.openxmlformats.org/officeDocument/2006/relationships/image" Target="media/image149.png"/><Relationship Id="rId305" Type="http://schemas.openxmlformats.org/officeDocument/2006/relationships/image" Target="media/image157.wmf"/><Relationship Id="rId44" Type="http://schemas.openxmlformats.org/officeDocument/2006/relationships/image" Target="media/image19.wmf"/><Relationship Id="rId86" Type="http://schemas.openxmlformats.org/officeDocument/2006/relationships/image" Target="media/image42.wmf"/><Relationship Id="rId151" Type="http://schemas.openxmlformats.org/officeDocument/2006/relationships/image" Target="media/image76.png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6.bin"/><Relationship Id="rId249" Type="http://schemas.openxmlformats.org/officeDocument/2006/relationships/image" Target="media/image12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33.wmf"/><Relationship Id="rId316" Type="http://schemas.openxmlformats.org/officeDocument/2006/relationships/oleObject" Target="embeddings/oleObject14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162" Type="http://schemas.openxmlformats.org/officeDocument/2006/relationships/image" Target="media/image82.wmf"/><Relationship Id="rId218" Type="http://schemas.openxmlformats.org/officeDocument/2006/relationships/image" Target="media/image110.wmf"/><Relationship Id="rId271" Type="http://schemas.openxmlformats.org/officeDocument/2006/relationships/oleObject" Target="embeddings/oleObject126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59.bin"/><Relationship Id="rId327" Type="http://schemas.openxmlformats.org/officeDocument/2006/relationships/image" Target="media/image168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6.wmf"/><Relationship Id="rId240" Type="http://schemas.openxmlformats.org/officeDocument/2006/relationships/image" Target="media/image12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2997DF371143FB42AA0A21F1755FC37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69107F-47F2-A44D-9D60-0BF70ED21D0D}"/>
      </w:docPartPr>
      <w:docPartBody>
        <w:p w:rsidR="00E50C14" w:rsidRDefault="00CA14A7" w:rsidP="00CA14A7">
          <w:pPr>
            <w:pStyle w:val="2997DF371143FB42AA0A21F1755FC37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70CA"/>
    <w:rsid w:val="000411D6"/>
    <w:rsid w:val="001E32D4"/>
    <w:rsid w:val="003C2C87"/>
    <w:rsid w:val="003F1587"/>
    <w:rsid w:val="00423230"/>
    <w:rsid w:val="00480109"/>
    <w:rsid w:val="005A0B8F"/>
    <w:rsid w:val="006766EB"/>
    <w:rsid w:val="006826F2"/>
    <w:rsid w:val="006F637F"/>
    <w:rsid w:val="007172E2"/>
    <w:rsid w:val="007505FA"/>
    <w:rsid w:val="007E0834"/>
    <w:rsid w:val="007F6E58"/>
    <w:rsid w:val="00837036"/>
    <w:rsid w:val="008F240E"/>
    <w:rsid w:val="00975B34"/>
    <w:rsid w:val="00A21927"/>
    <w:rsid w:val="00B201B0"/>
    <w:rsid w:val="00C12E37"/>
    <w:rsid w:val="00C63AD2"/>
    <w:rsid w:val="00CA14A7"/>
    <w:rsid w:val="00E01277"/>
    <w:rsid w:val="00E50C14"/>
    <w:rsid w:val="00F105F7"/>
    <w:rsid w:val="00F117E7"/>
    <w:rsid w:val="00F30E7B"/>
    <w:rsid w:val="00F436A3"/>
    <w:rsid w:val="00F87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30E7B"/>
    <w:rPr>
      <w:color w:val="808080"/>
    </w:rPr>
  </w:style>
  <w:style w:type="paragraph" w:customStyle="1" w:styleId="2997DF371143FB42AA0A21F1755FC37E">
    <w:name w:val="2997DF371143FB42AA0A21F1755FC37E"/>
    <w:rsid w:val="00CA14A7"/>
    <w:pPr>
      <w:spacing w:line="278" w:lineRule="auto"/>
    </w:pPr>
    <w:rPr>
      <w:kern w:val="2"/>
      <w:sz w:val="24"/>
      <w:szCs w:val="24"/>
      <w14:ligatures w14:val="standardContextual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30</Pages>
  <Words>1774</Words>
  <Characters>8698</Characters>
  <Application>Microsoft Office Word</Application>
  <DocSecurity>0</DocSecurity>
  <Lines>1739</Lines>
  <Paragraphs>11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ve Me Wrong</vt:lpstr>
    </vt:vector>
  </TitlesOfParts>
  <Manager/>
  <Company/>
  <LinksUpToDate>false</LinksUpToDate>
  <CharactersWithSpaces>930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Eike, Michell L.</cp:lastModifiedBy>
  <cp:revision>16</cp:revision>
  <cp:lastPrinted>2025-07-17T15:18:00Z</cp:lastPrinted>
  <dcterms:created xsi:type="dcterms:W3CDTF">2025-07-17T15:18:00Z</dcterms:created>
  <dcterms:modified xsi:type="dcterms:W3CDTF">2025-09-03T16:1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